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645" w:type="dxa"/>
        <w:jc w:val="center"/>
        <w:tblLayout w:type="fixed"/>
        <w:tblLook w:val="04A0" w:firstRow="1" w:lastRow="0" w:firstColumn="1" w:lastColumn="0" w:noHBand="0" w:noVBand="1"/>
      </w:tblPr>
      <w:tblGrid>
        <w:gridCol w:w="4540"/>
        <w:gridCol w:w="2124"/>
        <w:gridCol w:w="2838"/>
        <w:gridCol w:w="143"/>
      </w:tblGrid>
      <w:tr w:rsidR="008939FB" w14:paraId="37112BF2" w14:textId="77777777" w:rsidTr="00C3061C">
        <w:trPr>
          <w:cantSplit/>
          <w:trHeight w:val="43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9E73CB7" w14:textId="77777777" w:rsidR="008939FB" w:rsidRPr="00B10130" w:rsidRDefault="008939FB">
            <w:pPr>
              <w:pStyle w:val="a5"/>
              <w:spacing w:line="256" w:lineRule="auto"/>
              <w:jc w:val="left"/>
            </w:pPr>
          </w:p>
        </w:tc>
      </w:tr>
      <w:tr w:rsidR="008939FB" w14:paraId="07A23671" w14:textId="77777777" w:rsidTr="00DA7348">
        <w:trPr>
          <w:trHeight w:val="128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14:paraId="28CFB94F" w14:textId="77777777" w:rsidR="008939FB" w:rsidRDefault="008939FB">
            <w:pPr>
              <w:pStyle w:val="2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04CFBC" w14:textId="77777777" w:rsidR="008939FB" w:rsidRDefault="008939FB">
            <w:pPr>
              <w:pStyle w:val="12"/>
              <w:spacing w:line="256" w:lineRule="auto"/>
              <w:rPr>
                <w:sz w:val="28"/>
                <w:shd w:val="clear" w:color="auto" w:fill="FFFFFF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939FB" w14:paraId="66985C4A" w14:textId="77777777" w:rsidTr="00C3061C">
        <w:trPr>
          <w:trHeight w:val="4236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50F4A0A" w14:textId="77777777" w:rsidR="008939FB" w:rsidRDefault="008939FB"/>
        </w:tc>
      </w:tr>
      <w:tr w:rsidR="008939FB" w14:paraId="30069FDC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E196A0E" w14:textId="77777777" w:rsidR="008939FB" w:rsidRDefault="008939FB">
            <w:pPr>
              <w:pStyle w:val="3"/>
              <w:jc w:val="center"/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C3B726C4E5940F6B1FCE75546DF1FD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8939FB" w14:paraId="00A7574F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92F8FAB" w14:textId="77777777" w:rsidR="008939FB" w:rsidRDefault="008939FB">
            <w:pPr>
              <w:pStyle w:val="3"/>
              <w:jc w:val="center"/>
              <w:rPr>
                <w:color w:val="auto"/>
                <w:sz w:val="28"/>
              </w:rPr>
            </w:pPr>
          </w:p>
        </w:tc>
      </w:tr>
      <w:tr w:rsidR="008939FB" w14:paraId="10C72DA0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2ECD306A" w14:textId="77777777" w:rsidR="008939FB" w:rsidRDefault="008939FB">
            <w:pPr>
              <w:pStyle w:val="3"/>
              <w:jc w:val="center"/>
            </w:pPr>
          </w:p>
        </w:tc>
      </w:tr>
      <w:tr w:rsidR="008939FB" w14:paraId="35C1580B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42E0D4F" w14:textId="77777777" w:rsidR="008939FB" w:rsidRDefault="008939FB" w:rsidP="00902AE8">
            <w:pPr>
              <w:pStyle w:val="3"/>
              <w:jc w:val="center"/>
            </w:pPr>
            <w:r>
              <w:rPr>
                <w:color w:val="auto"/>
                <w:sz w:val="28"/>
              </w:rPr>
              <w:t xml:space="preserve"> 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FB1A0337CA74604B74172FE44C03FE1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 xml:space="preserve"> Курсов</w:t>
                </w:r>
                <w:r w:rsidR="00902AE8">
                  <w:rPr>
                    <w:color w:val="auto"/>
                    <w:sz w:val="28"/>
                  </w:rPr>
                  <w:t>ой</w:t>
                </w:r>
                <w:r>
                  <w:rPr>
                    <w:color w:val="auto"/>
                    <w:sz w:val="28"/>
                  </w:rPr>
                  <w:t xml:space="preserve"> </w:t>
                </w:r>
                <w:r w:rsidR="00902AE8">
                  <w:rPr>
                    <w:color w:val="auto"/>
                    <w:sz w:val="28"/>
                  </w:rPr>
                  <w:t>проект</w:t>
                </w:r>
                <w:r>
                  <w:rPr>
                    <w:color w:val="auto"/>
                    <w:sz w:val="28"/>
                  </w:rPr>
                  <w:t xml:space="preserve"> по курсу</w:t>
                </w:r>
              </w:sdtContent>
            </w:sdt>
          </w:p>
        </w:tc>
      </w:tr>
      <w:tr w:rsidR="008939FB" w14:paraId="305646D2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309DDD8E615B425BB122101EBE362691"/>
              </w:placeholder>
            </w:sdtPr>
            <w:sdtEndPr/>
            <w:sdtContent>
              <w:p w14:paraId="555B72F7" w14:textId="77777777" w:rsidR="008939FB" w:rsidRDefault="008939FB" w:rsidP="001D533F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0"/>
                    <w:szCs w:val="30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«</w:t>
                </w:r>
                <w:r w:rsidR="00902AE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Численные методы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»</w:t>
                </w:r>
              </w:p>
            </w:sdtContent>
          </w:sdt>
        </w:tc>
      </w:tr>
      <w:tr w:rsidR="008939FB" w14:paraId="6D976599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8E7BF00" w14:textId="77777777" w:rsidR="008939FB" w:rsidRDefault="008939FB"/>
        </w:tc>
      </w:tr>
      <w:tr w:rsidR="008939FB" w14:paraId="2803DE34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 w:val="restar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4218F7F" w14:textId="77777777" w:rsidR="008939FB" w:rsidRDefault="008939FB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68AF125" w14:textId="77777777" w:rsidR="008939FB" w:rsidRDefault="008939F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521BDE" w14:textId="2383F365" w:rsidR="008939FB" w:rsidRDefault="008939FB" w:rsidP="00C3061C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</w:t>
            </w:r>
            <w:r w:rsidR="00902AE8">
              <w:rPr>
                <w:rFonts w:cstheme="minorHAnsi"/>
                <w:caps/>
                <w:sz w:val="24"/>
                <w:szCs w:val="24"/>
              </w:rPr>
              <w:t>1</w:t>
            </w:r>
            <w:r w:rsidR="00AB774A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8939FB" w14:paraId="3E0ADD79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37704077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6865EB52" w14:textId="77777777" w:rsidR="008939FB" w:rsidRDefault="008939FB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9019DAE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939FB" w14:paraId="32527948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41DF4CD0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E92A9F2" w14:textId="7AD30ABF" w:rsidR="008939FB" w:rsidRDefault="008939FB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8E6F59" w14:textId="4E765984" w:rsidR="008939FB" w:rsidRPr="00C3061C" w:rsidRDefault="00AB774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Овчинников и. р.</w:t>
            </w:r>
          </w:p>
        </w:tc>
      </w:tr>
      <w:tr w:rsidR="008939FB" w14:paraId="19090CEA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210391BB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0FA6CDB" w14:textId="77777777" w:rsidR="008939FB" w:rsidRDefault="008939FB">
            <w:pPr>
              <w:ind w:firstLine="34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422ED0B2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348" w14:paraId="5F9E8327" w14:textId="77777777" w:rsidTr="00C3061C">
        <w:trPr>
          <w:gridAfter w:val="3"/>
          <w:wAfter w:w="2646" w:type="pct"/>
          <w:trHeight w:val="908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0B413518" w14:textId="77777777" w:rsidR="00DA7348" w:rsidRDefault="00DA7348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DA7348" w14:paraId="1101E5C9" w14:textId="77777777" w:rsidTr="00C3061C">
        <w:trPr>
          <w:gridAfter w:val="3"/>
          <w:wAfter w:w="2646" w:type="pct"/>
          <w:trHeight w:hRule="exact" w:val="1753"/>
          <w:jc w:val="center"/>
        </w:trPr>
        <w:tc>
          <w:tcPr>
            <w:tcW w:w="2354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F1A5A2A" w14:textId="77777777" w:rsidR="00DA7348" w:rsidRDefault="00DA7348">
            <w:pPr>
              <w:jc w:val="center"/>
            </w:pPr>
          </w:p>
        </w:tc>
      </w:tr>
      <w:tr w:rsidR="008939FB" w14:paraId="72A3F712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0D91269" w14:textId="77777777" w:rsidR="008939FB" w:rsidRDefault="008939FB">
            <w:pPr>
              <w:jc w:val="center"/>
            </w:pPr>
            <w:r>
              <w:rPr>
                <w:sz w:val="32"/>
                <w:szCs w:val="32"/>
              </w:rPr>
              <w:t>Новосибирск</w:t>
            </w:r>
          </w:p>
        </w:tc>
      </w:tr>
    </w:tbl>
    <w:p w14:paraId="08B7D569" w14:textId="6000188C" w:rsidR="00142BFA" w:rsidRDefault="00C3061C" w:rsidP="00142BFA">
      <w:pPr>
        <w:tabs>
          <w:tab w:val="left" w:pos="993"/>
        </w:tabs>
        <w:jc w:val="center"/>
        <w:rPr>
          <w:sz w:val="28"/>
          <w:szCs w:val="32"/>
        </w:rPr>
      </w:pPr>
      <w:r w:rsidRPr="00C3061C">
        <w:rPr>
          <w:sz w:val="28"/>
          <w:szCs w:val="32"/>
        </w:rPr>
        <w:t>2023</w:t>
      </w:r>
    </w:p>
    <w:p w14:paraId="7D4C77EF" w14:textId="0682F61F" w:rsidR="00871DAC" w:rsidRPr="00571DA6" w:rsidRDefault="00142BFA" w:rsidP="00571DA6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b/>
          <w:bCs/>
          <w:sz w:val="28"/>
          <w:szCs w:val="32"/>
        </w:rPr>
      </w:pPr>
      <w:r w:rsidRPr="00571DA6">
        <w:rPr>
          <w:sz w:val="28"/>
          <w:szCs w:val="32"/>
        </w:rPr>
        <w:br w:type="page"/>
      </w:r>
      <w:r w:rsidR="00571DA6" w:rsidRPr="00571DA6">
        <w:rPr>
          <w:b/>
          <w:bCs/>
          <w:sz w:val="28"/>
          <w:szCs w:val="32"/>
        </w:rPr>
        <w:lastRenderedPageBreak/>
        <w:t>Формулировка задания</w:t>
      </w:r>
    </w:p>
    <w:p w14:paraId="6928C712" w14:textId="5D481199" w:rsidR="00571DA6" w:rsidRDefault="00571DA6" w:rsidP="00571DA6">
      <w:pPr>
        <w:spacing w:after="200" w:line="276" w:lineRule="auto"/>
        <w:ind w:left="360"/>
        <w:rPr>
          <w:sz w:val="24"/>
          <w:szCs w:val="24"/>
        </w:rPr>
      </w:pPr>
      <w:r w:rsidRPr="00571DA6">
        <w:rPr>
          <w:sz w:val="24"/>
          <w:szCs w:val="24"/>
        </w:rPr>
        <w:t>МКЭ для двумерной краевой задачи для эллиптического уравнения в декартовой системе координат. Базисные функции линейные на треугольниках. Краевые условия всех типов. Коэффициент диффузии λ разложить по линейным базисным функциям. Матрица СЛАУ генерировать в разреженном строчном формате. Для решения СЛАУ использовать МСГ или ЛОС с неполной факторизацией.</w:t>
      </w:r>
    </w:p>
    <w:p w14:paraId="30D7F313" w14:textId="1987F18C" w:rsidR="00571DA6" w:rsidRDefault="00F9331A" w:rsidP="00F9331A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 w:rsidRPr="00F9331A">
        <w:rPr>
          <w:rFonts w:cstheme="minorHAnsi"/>
          <w:b/>
          <w:bCs/>
          <w:sz w:val="28"/>
          <w:szCs w:val="28"/>
        </w:rPr>
        <w:t>Постановка задачи</w:t>
      </w:r>
    </w:p>
    <w:p w14:paraId="0F4A3CC3" w14:textId="79B8E1E5" w:rsidR="00F9331A" w:rsidRDefault="00433172" w:rsidP="007D395C">
      <w:pPr>
        <w:spacing w:after="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Уравнение эллиптической краевой задачи функции </w:t>
      </w:r>
      <w:r>
        <w:rPr>
          <w:rFonts w:cstheme="minorHAnsi"/>
          <w:sz w:val="24"/>
          <w:szCs w:val="24"/>
          <w:lang w:val="en-US"/>
        </w:rPr>
        <w:t>u</w:t>
      </w:r>
      <w:r w:rsidR="007D395C">
        <w:rPr>
          <w:rFonts w:cstheme="minorHAnsi"/>
          <w:sz w:val="24"/>
          <w:szCs w:val="24"/>
        </w:rPr>
        <w:t xml:space="preserve"> в области </w:t>
      </w:r>
      <w:r w:rsidR="007D395C">
        <w:rPr>
          <w:rFonts w:ascii="Cambria Math" w:hAnsi="Cambria Math" w:cstheme="minorHAnsi"/>
          <w:sz w:val="24"/>
          <w:szCs w:val="24"/>
        </w:rPr>
        <w:t>Ω</w:t>
      </w:r>
      <w:r w:rsidR="007D395C">
        <w:rPr>
          <w:rFonts w:cstheme="minorHAnsi"/>
          <w:sz w:val="24"/>
          <w:szCs w:val="24"/>
        </w:rPr>
        <w:t xml:space="preserve"> с границей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</w:rPr>
        <w:t xml:space="preserve"> =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  <w:vertAlign w:val="subscript"/>
        </w:rPr>
        <w:t xml:space="preserve">1 </w:t>
      </w:r>
      <w:r w:rsidR="007D395C">
        <w:rPr>
          <w:rFonts w:ascii="Cambria Math" w:hAnsi="Cambria Math" w:cstheme="minorHAnsi"/>
          <w:sz w:val="24"/>
          <w:szCs w:val="24"/>
        </w:rPr>
        <w:t>∪</w:t>
      </w:r>
      <w:r w:rsidR="007D395C" w:rsidRPr="007D395C">
        <w:rPr>
          <w:rFonts w:cstheme="minorHAnsi"/>
          <w:sz w:val="24"/>
          <w:szCs w:val="24"/>
        </w:rPr>
        <w:t xml:space="preserve">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  <w:vertAlign w:val="subscript"/>
        </w:rPr>
        <w:t xml:space="preserve">2 </w:t>
      </w:r>
      <w:r w:rsidR="007D395C">
        <w:rPr>
          <w:rFonts w:ascii="Cambria Math" w:hAnsi="Cambria Math" w:cstheme="minorHAnsi"/>
          <w:sz w:val="24"/>
          <w:szCs w:val="24"/>
        </w:rPr>
        <w:t>∪</w:t>
      </w:r>
      <w:r w:rsidR="007D395C" w:rsidRPr="007D395C">
        <w:rPr>
          <w:rFonts w:ascii="Cambria Math" w:hAnsi="Cambria Math" w:cstheme="minorHAnsi"/>
          <w:sz w:val="24"/>
          <w:szCs w:val="24"/>
        </w:rPr>
        <w:t xml:space="preserve"> </w:t>
      </w:r>
      <w:r w:rsidR="007D395C">
        <w:rPr>
          <w:rFonts w:ascii="Cambria Math" w:hAnsi="Cambria Math" w:cstheme="minorHAnsi"/>
          <w:sz w:val="24"/>
          <w:szCs w:val="24"/>
          <w:lang w:val="en-US"/>
        </w:rPr>
        <w:t>S</w:t>
      </w:r>
      <w:r w:rsidR="007D395C" w:rsidRPr="007D395C">
        <w:rPr>
          <w:rFonts w:ascii="Cambria Math" w:hAnsi="Cambria Math" w:cstheme="minorHAnsi"/>
          <w:sz w:val="24"/>
          <w:szCs w:val="24"/>
          <w:vertAlign w:val="subscript"/>
        </w:rPr>
        <w:t>3</w:t>
      </w:r>
      <w:r w:rsidRPr="00433172">
        <w:rPr>
          <w:rFonts w:cstheme="minorHAnsi"/>
          <w:sz w:val="24"/>
          <w:szCs w:val="24"/>
        </w:rPr>
        <w:t>:</w:t>
      </w:r>
    </w:p>
    <w:p w14:paraId="4CA6D9E4" w14:textId="5C0E071B" w:rsidR="00433172" w:rsidRPr="007D395C" w:rsidRDefault="00433172" w:rsidP="007D395C">
      <w:pPr>
        <w:spacing w:after="0" w:line="276" w:lineRule="auto"/>
        <w:ind w:left="426"/>
        <w:rPr>
          <w:rFonts w:cstheme="minorHAnsi"/>
          <w:sz w:val="24"/>
          <w:szCs w:val="24"/>
          <w:lang w:val="en-US"/>
        </w:rPr>
      </w:pPr>
      <w:r w:rsidRPr="00433172">
        <w:rPr>
          <w:rFonts w:cstheme="minorHAnsi"/>
          <w:position w:val="-10"/>
          <w:sz w:val="24"/>
          <w:szCs w:val="24"/>
        </w:rPr>
        <w:object w:dxaOrig="2640" w:dyaOrig="320" w14:anchorId="7265F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6pt" o:ole="">
            <v:imagedata r:id="rId6" o:title=""/>
          </v:shape>
          <o:OLEObject Type="Embed" ProgID="Equation.DSMT4" ShapeID="_x0000_i1025" DrawAspect="Content" ObjectID="_1763933852" r:id="rId7"/>
        </w:object>
      </w:r>
    </w:p>
    <w:p w14:paraId="60EF182C" w14:textId="57388500" w:rsidR="00433172" w:rsidRDefault="007D395C" w:rsidP="007D395C">
      <w:pPr>
        <w:spacing w:after="0" w:line="276" w:lineRule="auto"/>
        <w:ind w:left="426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Краевые условия</w:t>
      </w:r>
      <w:r>
        <w:rPr>
          <w:rFonts w:cstheme="minorHAnsi"/>
          <w:sz w:val="24"/>
          <w:szCs w:val="24"/>
          <w:lang w:val="en-US"/>
        </w:rPr>
        <w:t>:</w:t>
      </w:r>
    </w:p>
    <w:p w14:paraId="2E533435" w14:textId="4CEAD1D2" w:rsidR="007D395C" w:rsidRPr="00BA0FAB" w:rsidRDefault="007D395C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14"/>
          <w:sz w:val="24"/>
          <w:szCs w:val="24"/>
          <w:lang w:val="en-US"/>
        </w:rPr>
        <w:object w:dxaOrig="820" w:dyaOrig="380" w14:anchorId="12E68877">
          <v:shape id="_x0000_i1026" type="#_x0000_t75" style="width:41pt;height:19pt" o:ole="">
            <v:imagedata r:id="rId8" o:title=""/>
          </v:shape>
          <o:OLEObject Type="Embed" ProgID="Equation.DSMT4" ShapeID="_x0000_i1026" DrawAspect="Content" ObjectID="_1763933853" r:id="rId9"/>
        </w:object>
      </w:r>
      <w:r w:rsidR="00BA0FAB" w:rsidRPr="00BA0FAB">
        <w:rPr>
          <w:rFonts w:cstheme="minorHAnsi"/>
          <w:sz w:val="24"/>
          <w:szCs w:val="24"/>
        </w:rPr>
        <w:t xml:space="preserve"> - </w:t>
      </w:r>
      <w:r w:rsidR="00BA0FAB">
        <w:rPr>
          <w:rFonts w:cstheme="minorHAnsi"/>
          <w:sz w:val="24"/>
          <w:szCs w:val="24"/>
        </w:rPr>
        <w:t xml:space="preserve">краевое условие 1-го рода </w:t>
      </w:r>
    </w:p>
    <w:p w14:paraId="4D834749" w14:textId="17D610D4" w:rsidR="007D395C" w:rsidRP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24"/>
          <w:sz w:val="24"/>
          <w:szCs w:val="24"/>
          <w:lang w:val="en-US"/>
        </w:rPr>
        <w:object w:dxaOrig="1080" w:dyaOrig="620" w14:anchorId="2CFA3310">
          <v:shape id="_x0000_i1027" type="#_x0000_t75" style="width:54pt;height:31pt" o:ole="">
            <v:imagedata r:id="rId10" o:title=""/>
          </v:shape>
          <o:OLEObject Type="Embed" ProgID="Equation.DSMT4" ShapeID="_x0000_i1027" DrawAspect="Content" ObjectID="_1763933854" r:id="rId11"/>
        </w:object>
      </w:r>
      <w:r>
        <w:rPr>
          <w:rFonts w:cstheme="minorHAnsi"/>
          <w:sz w:val="24"/>
          <w:szCs w:val="24"/>
        </w:rPr>
        <w:t xml:space="preserve"> - краевое условие 2-го рода </w:t>
      </w:r>
    </w:p>
    <w:p w14:paraId="4DF102D6" w14:textId="29A595D6" w:rsid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24"/>
          <w:sz w:val="24"/>
          <w:szCs w:val="24"/>
          <w:lang w:val="en-US"/>
        </w:rPr>
        <w:object w:dxaOrig="2460" w:dyaOrig="620" w14:anchorId="3206AE0D">
          <v:shape id="_x0000_i1028" type="#_x0000_t75" style="width:123pt;height:31pt" o:ole="">
            <v:imagedata r:id="rId12" o:title=""/>
          </v:shape>
          <o:OLEObject Type="Embed" ProgID="Equation.DSMT4" ShapeID="_x0000_i1028" DrawAspect="Content" ObjectID="_1763933855" r:id="rId13"/>
        </w:object>
      </w:r>
      <w:r>
        <w:rPr>
          <w:rFonts w:cstheme="minorHAnsi"/>
          <w:sz w:val="24"/>
          <w:szCs w:val="24"/>
        </w:rPr>
        <w:t xml:space="preserve"> - краевое условие 3-го рода</w:t>
      </w:r>
    </w:p>
    <w:p w14:paraId="0A550069" w14:textId="77777777" w:rsidR="00531333" w:rsidRPr="00531333" w:rsidRDefault="00531333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Уравнение в декартовой системе координат</w:t>
      </w:r>
      <w:r w:rsidRPr="00531333">
        <w:rPr>
          <w:rFonts w:cstheme="minorHAnsi"/>
          <w:sz w:val="24"/>
          <w:szCs w:val="24"/>
        </w:rPr>
        <w:t>:</w:t>
      </w:r>
    </w:p>
    <w:p w14:paraId="0BCC929F" w14:textId="77777777" w:rsidR="00531333" w:rsidRDefault="00531333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531333">
        <w:rPr>
          <w:rFonts w:cstheme="minorHAnsi"/>
          <w:position w:val="-30"/>
          <w:sz w:val="24"/>
          <w:szCs w:val="24"/>
        </w:rPr>
        <w:object w:dxaOrig="3320" w:dyaOrig="720" w14:anchorId="49BE3D87">
          <v:shape id="_x0000_i1029" type="#_x0000_t75" style="width:166pt;height:36pt" o:ole="">
            <v:imagedata r:id="rId14" o:title=""/>
          </v:shape>
          <o:OLEObject Type="Embed" ProgID="Equation.DSMT4" ShapeID="_x0000_i1029" DrawAspect="Content" ObjectID="_1763933856" r:id="rId15"/>
        </w:object>
      </w:r>
    </w:p>
    <w:p w14:paraId="1AF3582C" w14:textId="354A846A" w:rsidR="00531333" w:rsidRDefault="00531333" w:rsidP="00B10130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06C6972D" w14:textId="476A4B79" w:rsidR="00C85EF1" w:rsidRDefault="00C85EF1" w:rsidP="00B10130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я разработанных программ</w:t>
      </w:r>
    </w:p>
    <w:p w14:paraId="53DE4643" w14:textId="1F71E9DD" w:rsidR="00C85EF1" w:rsidRPr="00112A28" w:rsidRDefault="00C85EF1" w:rsidP="00C85EF1">
      <w:pPr>
        <w:pStyle w:val="a8"/>
        <w:numPr>
          <w:ilvl w:val="1"/>
          <w:numId w:val="1"/>
        </w:numPr>
        <w:spacing w:after="200" w:line="276" w:lineRule="auto"/>
        <w:rPr>
          <w:rFonts w:cstheme="minorHAnsi"/>
          <w:sz w:val="24"/>
          <w:szCs w:val="24"/>
        </w:rPr>
      </w:pPr>
      <w:r w:rsidRPr="00112A28">
        <w:rPr>
          <w:rFonts w:cstheme="minorHAnsi"/>
          <w:sz w:val="24"/>
          <w:szCs w:val="24"/>
        </w:rPr>
        <w:t>Структуры данных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819"/>
        <w:gridCol w:w="7863"/>
      </w:tblGrid>
      <w:tr w:rsidR="00C85EF1" w:rsidRPr="00112A28" w14:paraId="2D7F6C9E" w14:textId="77777777" w:rsidTr="00F66620">
        <w:trPr>
          <w:trHeight w:val="57"/>
        </w:trPr>
        <w:tc>
          <w:tcPr>
            <w:tcW w:w="2802" w:type="dxa"/>
            <w:vAlign w:val="center"/>
          </w:tcPr>
          <w:p w14:paraId="04A8B4C2" w14:textId="0212A937" w:rsidR="00C85EF1" w:rsidRPr="00112A28" w:rsidRDefault="00C85EF1" w:rsidP="00C85EF1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Структура</w:t>
            </w:r>
          </w:p>
        </w:tc>
        <w:tc>
          <w:tcPr>
            <w:tcW w:w="7880" w:type="dxa"/>
            <w:vAlign w:val="center"/>
          </w:tcPr>
          <w:p w14:paraId="572B26E1" w14:textId="01EDA8B7" w:rsidR="00C85EF1" w:rsidRPr="00112A28" w:rsidRDefault="00C85EF1" w:rsidP="00C85EF1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Описание</w:t>
            </w:r>
          </w:p>
        </w:tc>
      </w:tr>
      <w:tr w:rsidR="00C85EF1" w:rsidRPr="00112A28" w14:paraId="31303CC6" w14:textId="77777777" w:rsidTr="00F66620">
        <w:tc>
          <w:tcPr>
            <w:tcW w:w="2802" w:type="dxa"/>
          </w:tcPr>
          <w:p w14:paraId="0C76ABF0" w14:textId="076CF2AC" w:rsidR="00C85EF1" w:rsidRPr="00112A28" w:rsidRDefault="00C85EF1" w:rsidP="00E14BD9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Vertex</w:t>
            </w:r>
          </w:p>
        </w:tc>
        <w:tc>
          <w:tcPr>
            <w:tcW w:w="7880" w:type="dxa"/>
          </w:tcPr>
          <w:p w14:paraId="3FAED50D" w14:textId="175BC3C7" w:rsidR="00C85EF1" w:rsidRPr="00112A28" w:rsidRDefault="00C85EF1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Хранит координаты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x</w:t>
            </w:r>
            <w:r w:rsidRPr="00112A28">
              <w:rPr>
                <w:rFonts w:cstheme="minorHAnsi"/>
                <w:sz w:val="24"/>
                <w:szCs w:val="24"/>
              </w:rPr>
              <w:t xml:space="preserve"> и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y</w:t>
            </w:r>
            <w:r w:rsidR="00E14BD9" w:rsidRPr="00112A28">
              <w:rPr>
                <w:rFonts w:cstheme="minorHAnsi"/>
                <w:sz w:val="24"/>
                <w:szCs w:val="24"/>
              </w:rPr>
              <w:t xml:space="preserve"> узла</w:t>
            </w:r>
          </w:p>
        </w:tc>
      </w:tr>
      <w:tr w:rsidR="00C85EF1" w:rsidRPr="00112A28" w14:paraId="5AEA3893" w14:textId="77777777" w:rsidTr="00F66620">
        <w:tc>
          <w:tcPr>
            <w:tcW w:w="2802" w:type="dxa"/>
          </w:tcPr>
          <w:p w14:paraId="229844BC" w14:textId="418BC273" w:rsidR="00C85EF1" w:rsidRPr="00112A28" w:rsidRDefault="00E14BD9" w:rsidP="00E14BD9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Triangle</w:t>
            </w:r>
          </w:p>
        </w:tc>
        <w:tc>
          <w:tcPr>
            <w:tcW w:w="7880" w:type="dxa"/>
          </w:tcPr>
          <w:p w14:paraId="46919ABE" w14:textId="4F008A24" w:rsidR="00C85EF1" w:rsidRPr="00112A28" w:rsidRDefault="00D327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Хранит</w:t>
            </w:r>
            <w:r w:rsidR="004C66B3" w:rsidRPr="00112A28">
              <w:rPr>
                <w:rFonts w:cstheme="minorHAnsi"/>
                <w:sz w:val="24"/>
                <w:szCs w:val="24"/>
              </w:rPr>
              <w:t xml:space="preserve"> номера</w:t>
            </w:r>
            <w:r w:rsidRPr="00112A28">
              <w:rPr>
                <w:rFonts w:cstheme="minorHAnsi"/>
                <w:sz w:val="24"/>
                <w:szCs w:val="24"/>
              </w:rPr>
              <w:t xml:space="preserve"> узл</w:t>
            </w:r>
            <w:r w:rsidR="004C66B3" w:rsidRPr="00112A28">
              <w:rPr>
                <w:rFonts w:cstheme="minorHAnsi"/>
                <w:sz w:val="24"/>
                <w:szCs w:val="24"/>
              </w:rPr>
              <w:t>ов</w:t>
            </w:r>
            <w:r w:rsidRPr="00112A28">
              <w:rPr>
                <w:rFonts w:cstheme="minorHAnsi"/>
                <w:sz w:val="24"/>
                <w:szCs w:val="24"/>
              </w:rPr>
              <w:t xml:space="preserve"> конечного элемента и </w:t>
            </w:r>
            <w:r w:rsidR="004C66B3" w:rsidRPr="00112A28">
              <w:rPr>
                <w:rFonts w:cstheme="minorHAnsi"/>
                <w:sz w:val="24"/>
                <w:szCs w:val="24"/>
              </w:rPr>
              <w:t>область,</w:t>
            </w:r>
            <w:r w:rsidRPr="00112A28">
              <w:rPr>
                <w:rFonts w:cstheme="minorHAnsi"/>
                <w:sz w:val="24"/>
                <w:szCs w:val="24"/>
              </w:rPr>
              <w:t xml:space="preserve"> к которой он относится</w:t>
            </w:r>
          </w:p>
        </w:tc>
      </w:tr>
      <w:tr w:rsidR="00C85EF1" w:rsidRPr="00112A28" w14:paraId="23D0DAAA" w14:textId="77777777" w:rsidTr="00F66620">
        <w:tc>
          <w:tcPr>
            <w:tcW w:w="2802" w:type="dxa"/>
          </w:tcPr>
          <w:p w14:paraId="6689392A" w14:textId="6DDCDA11" w:rsidR="00C85EF1" w:rsidRPr="00112A28" w:rsidRDefault="004C66B3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FirstBoundaryCondition</w:t>
            </w:r>
          </w:p>
        </w:tc>
        <w:tc>
          <w:tcPr>
            <w:tcW w:w="7880" w:type="dxa"/>
          </w:tcPr>
          <w:p w14:paraId="3962F153" w14:textId="22282D84" w:rsidR="00C85EF1" w:rsidRPr="00112A28" w:rsidRDefault="004C66B3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Хранит номер узла и номер выражения для вычисления значения</w:t>
            </w:r>
          </w:p>
        </w:tc>
      </w:tr>
      <w:tr w:rsidR="00F62D58" w:rsidRPr="00112A28" w14:paraId="7EB5BB9A" w14:textId="77777777" w:rsidTr="00F66620">
        <w:tc>
          <w:tcPr>
            <w:tcW w:w="2802" w:type="dxa"/>
          </w:tcPr>
          <w:p w14:paraId="75020F9E" w14:textId="1D5F9523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SecondBoundaryCondition</w:t>
            </w:r>
          </w:p>
        </w:tc>
        <w:tc>
          <w:tcPr>
            <w:tcW w:w="7880" w:type="dxa"/>
          </w:tcPr>
          <w:p w14:paraId="6B1E2671" w14:textId="2A21599C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Хранит номер</w:t>
            </w:r>
            <w:r w:rsidRPr="00112A28">
              <w:rPr>
                <w:rFonts w:cstheme="minorHAnsi"/>
                <w:sz w:val="24"/>
                <w:szCs w:val="24"/>
              </w:rPr>
              <w:t>а</w:t>
            </w:r>
            <w:r w:rsidRPr="00112A28">
              <w:rPr>
                <w:rFonts w:cstheme="minorHAnsi"/>
                <w:sz w:val="24"/>
                <w:szCs w:val="24"/>
              </w:rPr>
              <w:t xml:space="preserve"> узл</w:t>
            </w:r>
            <w:r w:rsidRPr="00112A28">
              <w:rPr>
                <w:rFonts w:cstheme="minorHAnsi"/>
                <w:sz w:val="24"/>
                <w:szCs w:val="24"/>
              </w:rPr>
              <w:t>ов ребра</w:t>
            </w:r>
            <w:r w:rsidRPr="00112A28">
              <w:rPr>
                <w:rFonts w:cstheme="minorHAnsi"/>
                <w:sz w:val="24"/>
                <w:szCs w:val="24"/>
              </w:rPr>
              <w:t xml:space="preserve"> и номер выражения для вычисления значения</w:t>
            </w:r>
            <w:r w:rsidRPr="00112A28">
              <w:rPr>
                <w:rFonts w:cstheme="minorHAnsi"/>
                <w:sz w:val="24"/>
                <w:szCs w:val="24"/>
              </w:rPr>
              <w:t xml:space="preserve"> </w:t>
            </w:r>
            <w:r w:rsidRPr="00112A28">
              <w:rPr>
                <w:rFonts w:ascii="Cambria Math" w:hAnsi="Cambria Math" w:cstheme="minorHAnsi"/>
                <w:sz w:val="24"/>
                <w:szCs w:val="24"/>
              </w:rPr>
              <w:t>θ</w:t>
            </w:r>
          </w:p>
        </w:tc>
      </w:tr>
      <w:tr w:rsidR="00F62D58" w:rsidRPr="00112A28" w14:paraId="16E94DE3" w14:textId="77777777" w:rsidTr="00F66620">
        <w:tc>
          <w:tcPr>
            <w:tcW w:w="2802" w:type="dxa"/>
          </w:tcPr>
          <w:p w14:paraId="79E21B2B" w14:textId="476390F7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ThirdBoundaryCondition</w:t>
            </w:r>
          </w:p>
        </w:tc>
        <w:tc>
          <w:tcPr>
            <w:tcW w:w="7880" w:type="dxa"/>
          </w:tcPr>
          <w:p w14:paraId="72392FBD" w14:textId="692435D6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  <w:vertAlign w:val="subscript"/>
              </w:rPr>
            </w:pPr>
            <w:r w:rsidRPr="00112A28">
              <w:rPr>
                <w:rFonts w:cstheme="minorHAnsi"/>
                <w:sz w:val="24"/>
                <w:szCs w:val="24"/>
              </w:rPr>
              <w:t>Хранит номера узлов ребра и номер</w:t>
            </w:r>
            <w:r w:rsidRPr="00112A28">
              <w:rPr>
                <w:rFonts w:cstheme="minorHAnsi"/>
                <w:sz w:val="24"/>
                <w:szCs w:val="24"/>
              </w:rPr>
              <w:t>а</w:t>
            </w:r>
            <w:r w:rsidRPr="00112A28">
              <w:rPr>
                <w:rFonts w:cstheme="minorHAnsi"/>
                <w:sz w:val="24"/>
                <w:szCs w:val="24"/>
              </w:rPr>
              <w:t xml:space="preserve"> выражени</w:t>
            </w:r>
            <w:r w:rsidRPr="00112A28">
              <w:rPr>
                <w:rFonts w:cstheme="minorHAnsi"/>
                <w:sz w:val="24"/>
                <w:szCs w:val="24"/>
              </w:rPr>
              <w:t>й</w:t>
            </w:r>
            <w:r w:rsidRPr="00112A28">
              <w:rPr>
                <w:rFonts w:cstheme="minorHAnsi"/>
                <w:sz w:val="24"/>
                <w:szCs w:val="24"/>
              </w:rPr>
              <w:t xml:space="preserve"> для вычисления значени</w:t>
            </w:r>
            <w:r w:rsidRPr="00112A28">
              <w:rPr>
                <w:rFonts w:cstheme="minorHAnsi"/>
                <w:sz w:val="24"/>
                <w:szCs w:val="24"/>
              </w:rPr>
              <w:t xml:space="preserve">й </w:t>
            </w:r>
            <w:r w:rsidRPr="00112A28">
              <w:rPr>
                <w:rFonts w:ascii="Cambria Math" w:hAnsi="Cambria Math" w:cstheme="minorHAnsi"/>
                <w:sz w:val="24"/>
                <w:szCs w:val="24"/>
                <w:lang w:val="en-US"/>
              </w:rPr>
              <w:t>β</w:t>
            </w:r>
            <w:r w:rsidRPr="00112A28">
              <w:rPr>
                <w:rFonts w:cstheme="minorHAnsi"/>
                <w:sz w:val="24"/>
                <w:szCs w:val="24"/>
              </w:rPr>
              <w:t xml:space="preserve"> и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u</w:t>
            </w:r>
            <w:r w:rsidRPr="00112A28">
              <w:rPr>
                <w:rFonts w:ascii="Cambria Math" w:hAnsi="Cambria Math" w:cstheme="minorHAnsi"/>
                <w:sz w:val="24"/>
                <w:szCs w:val="24"/>
                <w:vertAlign w:val="subscript"/>
                <w:lang w:val="en-US"/>
              </w:rPr>
              <w:t>β</w:t>
            </w:r>
          </w:p>
        </w:tc>
      </w:tr>
    </w:tbl>
    <w:p w14:paraId="4E5FDC6F" w14:textId="77777777" w:rsidR="00353408" w:rsidRPr="00112A28" w:rsidRDefault="00353408" w:rsidP="00353408">
      <w:pPr>
        <w:pStyle w:val="a8"/>
        <w:spacing w:after="200" w:line="276" w:lineRule="auto"/>
        <w:ind w:left="1353"/>
        <w:rPr>
          <w:rFonts w:cstheme="minorHAnsi"/>
          <w:sz w:val="24"/>
          <w:szCs w:val="24"/>
        </w:rPr>
      </w:pPr>
    </w:p>
    <w:p w14:paraId="77844ECF" w14:textId="124DD137" w:rsidR="00F66620" w:rsidRPr="00112A28" w:rsidRDefault="00F66620" w:rsidP="00F66620">
      <w:pPr>
        <w:pStyle w:val="a8"/>
        <w:numPr>
          <w:ilvl w:val="1"/>
          <w:numId w:val="1"/>
        </w:numPr>
        <w:spacing w:after="200" w:line="276" w:lineRule="auto"/>
        <w:rPr>
          <w:rFonts w:cstheme="minorHAnsi"/>
          <w:sz w:val="24"/>
          <w:szCs w:val="24"/>
        </w:rPr>
      </w:pPr>
      <w:r w:rsidRPr="00112A28">
        <w:rPr>
          <w:rFonts w:cstheme="minorHAnsi"/>
          <w:sz w:val="24"/>
          <w:szCs w:val="24"/>
        </w:rPr>
        <w:t>Входные файлы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802"/>
        <w:gridCol w:w="7880"/>
      </w:tblGrid>
      <w:tr w:rsidR="00F66620" w:rsidRPr="00112A28" w14:paraId="6C038EB2" w14:textId="77777777" w:rsidTr="00112A28">
        <w:trPr>
          <w:trHeight w:val="57"/>
        </w:trPr>
        <w:tc>
          <w:tcPr>
            <w:tcW w:w="2802" w:type="dxa"/>
            <w:vAlign w:val="center"/>
          </w:tcPr>
          <w:p w14:paraId="6837CBF9" w14:textId="1EA00040" w:rsidR="00F66620" w:rsidRPr="00112A28" w:rsidRDefault="00F66620" w:rsidP="000F35DF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Название</w:t>
            </w:r>
          </w:p>
        </w:tc>
        <w:tc>
          <w:tcPr>
            <w:tcW w:w="7880" w:type="dxa"/>
            <w:vAlign w:val="center"/>
          </w:tcPr>
          <w:p w14:paraId="3F99028C" w14:textId="77777777" w:rsidR="00F66620" w:rsidRPr="00112A28" w:rsidRDefault="00F66620" w:rsidP="000F35DF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Описание</w:t>
            </w:r>
          </w:p>
        </w:tc>
      </w:tr>
      <w:tr w:rsidR="00F66620" w:rsidRPr="00112A28" w14:paraId="3B499CD7" w14:textId="77777777" w:rsidTr="00112A28">
        <w:tc>
          <w:tcPr>
            <w:tcW w:w="2802" w:type="dxa"/>
          </w:tcPr>
          <w:p w14:paraId="5F863AB3" w14:textId="1E0FA0B3" w:rsidR="00F66620" w:rsidRPr="00112A28" w:rsidRDefault="00F66620" w:rsidP="000F35DF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Vertices.txt</w:t>
            </w:r>
          </w:p>
        </w:tc>
        <w:tc>
          <w:tcPr>
            <w:tcW w:w="7880" w:type="dxa"/>
          </w:tcPr>
          <w:p w14:paraId="3B86BE91" w14:textId="0EEE5131" w:rsidR="00F66620" w:rsidRPr="00112A28" w:rsidRDefault="00F66620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Первое значение – количество узлов, далее пары координат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x</w:t>
            </w:r>
            <w:r w:rsidRPr="00112A28">
              <w:rPr>
                <w:rFonts w:cstheme="minorHAnsi"/>
                <w:sz w:val="24"/>
                <w:szCs w:val="24"/>
              </w:rPr>
              <w:t xml:space="preserve"> и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y</w:t>
            </w:r>
          </w:p>
        </w:tc>
      </w:tr>
      <w:tr w:rsidR="00F66620" w:rsidRPr="00112A28" w14:paraId="705E1676" w14:textId="77777777" w:rsidTr="00112A28">
        <w:tc>
          <w:tcPr>
            <w:tcW w:w="2802" w:type="dxa"/>
          </w:tcPr>
          <w:p w14:paraId="1212A79E" w14:textId="155D8F15" w:rsidR="00F66620" w:rsidRPr="00112A28" w:rsidRDefault="00F66620" w:rsidP="000F35DF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Triangle</w:t>
            </w:r>
            <w:r w:rsidR="00520E0A" w:rsidRPr="00112A28">
              <w:rPr>
                <w:rFonts w:cstheme="minorHAnsi"/>
                <w:sz w:val="24"/>
                <w:szCs w:val="24"/>
                <w:lang w:val="en-US"/>
              </w:rPr>
              <w:t>s.txt</w:t>
            </w:r>
          </w:p>
        </w:tc>
        <w:tc>
          <w:tcPr>
            <w:tcW w:w="7880" w:type="dxa"/>
          </w:tcPr>
          <w:p w14:paraId="70B5251F" w14:textId="698C4070" w:rsidR="00F66620" w:rsidRPr="00112A28" w:rsidRDefault="00520E0A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Первое значение – количество конечных элементов, далее для каждого элемента тройка номеров узлов и номер области</w:t>
            </w:r>
          </w:p>
        </w:tc>
      </w:tr>
      <w:tr w:rsidR="00F66620" w:rsidRPr="00112A28" w14:paraId="0FEEEDB0" w14:textId="77777777" w:rsidTr="00112A28">
        <w:tc>
          <w:tcPr>
            <w:tcW w:w="2802" w:type="dxa"/>
          </w:tcPr>
          <w:p w14:paraId="6490A4FA" w14:textId="7E8AA39E" w:rsidR="00F66620" w:rsidRPr="00112A28" w:rsidRDefault="00860CFA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BoundaryConditions.txt</w:t>
            </w:r>
          </w:p>
        </w:tc>
        <w:tc>
          <w:tcPr>
            <w:tcW w:w="7880" w:type="dxa"/>
          </w:tcPr>
          <w:p w14:paraId="1C15EB41" w14:textId="33E2A236" w:rsidR="00F66620" w:rsidRPr="00112A28" w:rsidRDefault="00860CFA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Первое значение – количество </w:t>
            </w:r>
            <w:r w:rsidRPr="00112A28">
              <w:rPr>
                <w:rFonts w:cstheme="minorHAnsi"/>
                <w:sz w:val="24"/>
                <w:szCs w:val="24"/>
              </w:rPr>
              <w:t>краевых условий</w:t>
            </w:r>
            <w:r w:rsidRPr="00112A28">
              <w:rPr>
                <w:rFonts w:cstheme="minorHAnsi"/>
                <w:sz w:val="24"/>
                <w:szCs w:val="24"/>
              </w:rPr>
              <w:t xml:space="preserve">, далее для каждого </w:t>
            </w:r>
            <w:r w:rsidRPr="00112A28">
              <w:rPr>
                <w:rFonts w:cstheme="minorHAnsi"/>
                <w:sz w:val="24"/>
                <w:szCs w:val="24"/>
              </w:rPr>
              <w:t>условия тип, ребро/узел и номера выражений для вычисления значений</w:t>
            </w:r>
          </w:p>
        </w:tc>
      </w:tr>
    </w:tbl>
    <w:p w14:paraId="47346CB0" w14:textId="77777777" w:rsidR="00353408" w:rsidRPr="00353408" w:rsidRDefault="00353408" w:rsidP="00353408">
      <w:pPr>
        <w:pStyle w:val="a8"/>
        <w:spacing w:after="200" w:line="276" w:lineRule="auto"/>
        <w:ind w:left="1353"/>
        <w:rPr>
          <w:rFonts w:cstheme="minorHAnsi"/>
          <w:b/>
          <w:bCs/>
          <w:sz w:val="28"/>
          <w:szCs w:val="28"/>
        </w:rPr>
      </w:pPr>
    </w:p>
    <w:p w14:paraId="7C94E78F" w14:textId="4E9863AB" w:rsidR="00F66620" w:rsidRPr="00112A28" w:rsidRDefault="00B27B07" w:rsidP="00B27B07">
      <w:pPr>
        <w:pStyle w:val="a8"/>
        <w:numPr>
          <w:ilvl w:val="1"/>
          <w:numId w:val="1"/>
        </w:numPr>
        <w:spacing w:after="200" w:line="276" w:lineRule="auto"/>
        <w:rPr>
          <w:rFonts w:cstheme="minorHAnsi"/>
          <w:b/>
          <w:bCs/>
          <w:sz w:val="24"/>
          <w:szCs w:val="24"/>
        </w:rPr>
      </w:pPr>
      <w:r w:rsidRPr="00112A28">
        <w:rPr>
          <w:rFonts w:cstheme="minorHAnsi"/>
          <w:sz w:val="24"/>
          <w:szCs w:val="24"/>
        </w:rPr>
        <w:t>Структура модулей программы</w:t>
      </w:r>
    </w:p>
    <w:p w14:paraId="1C089DFB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</w:rPr>
        <w:t>Vertex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&gt; vertices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Узлы системы</w:t>
      </w:r>
    </w:p>
    <w:p w14:paraId="11A16893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</w:rPr>
        <w:t>Triangle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&gt; tris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Конечные элементы</w:t>
      </w:r>
    </w:p>
    <w:p w14:paraId="78358054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Condit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firstBoundary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Пер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378907CF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Condit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secondBoundary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Втор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1EFD5C41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Condit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thirdBoundary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Третьи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78C8EB19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* q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Вектор решения</w:t>
      </w:r>
    </w:p>
    <w:p w14:paraId="4EF014D8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</w:p>
    <w:p w14:paraId="6B5C788F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</w:rPr>
        <w:t>void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 Input()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Ввод данных из файла</w:t>
      </w:r>
    </w:p>
    <w:p w14:paraId="179137BD" w14:textId="5589FAD6" w:rsidR="00487005" w:rsidRPr="00487005" w:rsidRDefault="00487005" w:rsidP="00487005">
      <w:pPr>
        <w:spacing w:after="200" w:line="276" w:lineRule="auto"/>
        <w:rPr>
          <w:rFonts w:cstheme="minorHAnsi"/>
          <w:b/>
          <w:bCs/>
          <w:sz w:val="28"/>
          <w:szCs w:val="28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</w:rPr>
        <w:t>void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 Solve()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Общая функция запуска решения</w:t>
      </w:r>
    </w:p>
    <w:p w14:paraId="5AC7CDCA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egionsNum, globalN; </w:t>
      </w:r>
      <w:r>
        <w:rPr>
          <w:rFonts w:ascii="Cascadia Mono" w:hAnsi="Cascadia Mono" w:cs="Cascadia Mono"/>
          <w:color w:val="008000"/>
          <w:sz w:val="19"/>
          <w:szCs w:val="19"/>
        </w:rPr>
        <w:t>// Количество областей и узлов</w:t>
      </w:r>
    </w:p>
    <w:p w14:paraId="3E2EB4B2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* ig, * jg; </w:t>
      </w:r>
      <w:r>
        <w:rPr>
          <w:rFonts w:ascii="Cascadia Mono" w:hAnsi="Cascadia Mono" w:cs="Cascadia Mono"/>
          <w:color w:val="008000"/>
          <w:sz w:val="19"/>
          <w:szCs w:val="19"/>
        </w:rPr>
        <w:t>// Глобальная матрица</w:t>
      </w:r>
    </w:p>
    <w:p w14:paraId="20D6E33D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>* ggl, * ggu, * di, * b;</w:t>
      </w:r>
    </w:p>
    <w:p w14:paraId="6ED85514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[3][3]{}; </w:t>
      </w:r>
      <w:r>
        <w:rPr>
          <w:rFonts w:ascii="Cascadia Mono" w:hAnsi="Cascadia Mono" w:cs="Cascadia Mono"/>
          <w:color w:val="008000"/>
          <w:sz w:val="19"/>
          <w:szCs w:val="19"/>
        </w:rPr>
        <w:t>// Пустая матрица G</w:t>
      </w:r>
    </w:p>
    <w:p w14:paraId="7C44C9C3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M[3][3]{}; </w:t>
      </w:r>
      <w:r>
        <w:rPr>
          <w:rFonts w:ascii="Cascadia Mono" w:hAnsi="Cascadia Mono" w:cs="Cascadia Mono"/>
          <w:color w:val="008000"/>
          <w:sz w:val="19"/>
          <w:szCs w:val="19"/>
        </w:rPr>
        <w:t>// Пустая матрица M</w:t>
      </w:r>
    </w:p>
    <w:p w14:paraId="75FD3473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pureM[3][3] = { {2, 1, 1}, {1, 2, 1}, {1, 1, 2} }; </w:t>
      </w:r>
      <w:r>
        <w:rPr>
          <w:rFonts w:ascii="Cascadia Mono" w:hAnsi="Cascadia Mono" w:cs="Cascadia Mono"/>
          <w:color w:val="008000"/>
          <w:sz w:val="19"/>
          <w:szCs w:val="19"/>
        </w:rPr>
        <w:t>// Шаблон матрицы M для возвращения ее в исходное состояние на каждой итерации</w:t>
      </w:r>
    </w:p>
    <w:p w14:paraId="0DD20E4D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ocalB[3]{}; </w:t>
      </w:r>
      <w:r>
        <w:rPr>
          <w:rFonts w:ascii="Cascadia Mono" w:hAnsi="Cascadia Mono" w:cs="Cascadia Mono"/>
          <w:color w:val="008000"/>
          <w:sz w:val="19"/>
          <w:szCs w:val="19"/>
        </w:rPr>
        <w:t>// Локальный вектор b</w:t>
      </w:r>
    </w:p>
    <w:p w14:paraId="4E7B5073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</w:p>
    <w:p w14:paraId="6BCA399F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amd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regio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лямбда</w:t>
      </w:r>
    </w:p>
    <w:p w14:paraId="48116D8A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amma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амма</w:t>
      </w:r>
    </w:p>
    <w:p w14:paraId="5FA42CCF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tion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ункции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f</w:t>
      </w:r>
    </w:p>
    <w:p w14:paraId="3857EDB2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eta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ета</w:t>
      </w:r>
    </w:p>
    <w:p w14:paraId="2046A01B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b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U бета для 3 краевого условия</w:t>
      </w:r>
    </w:p>
    <w:p w14:paraId="5078E880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Th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тета для 2 краевого условия</w:t>
      </w:r>
    </w:p>
    <w:p w14:paraId="497C5549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g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в узле для 1 краевого условия</w:t>
      </w:r>
    </w:p>
    <w:p w14:paraId="41E0A2BE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etAverageLamd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реднего лямбда на элементе</w:t>
      </w:r>
    </w:p>
    <w:p w14:paraId="61D028F7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etAverageGamm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реднего гамма на элементе</w:t>
      </w:r>
    </w:p>
    <w:p w14:paraId="09C072B0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etD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определителя D (удвоенной площади) элемента</w:t>
      </w:r>
    </w:p>
    <w:p w14:paraId="36FC6D14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ph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k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альфа для построения матрицы G</w:t>
      </w:r>
    </w:p>
    <w:p w14:paraId="0CF17960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geLength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1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2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ины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ебра</w:t>
      </w:r>
    </w:p>
    <w:p w14:paraId="26CA1AF0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ndexOfUnknown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Получение глобального номера узла из локального у элемента</w:t>
      </w:r>
    </w:p>
    <w:p w14:paraId="32783278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M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матрицы G</w:t>
      </w:r>
    </w:p>
    <w:p w14:paraId="4834F1CC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G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матрицы M</w:t>
      </w:r>
    </w:p>
    <w:p w14:paraId="322CEE89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Portrait(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портрета глобальной матрицы</w:t>
      </w:r>
    </w:p>
    <w:p w14:paraId="00C7C5EE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esolveBoundaries(); </w:t>
      </w:r>
      <w:r>
        <w:rPr>
          <w:rFonts w:ascii="Cascadia Mono" w:hAnsi="Cascadia Mono" w:cs="Cascadia Mono"/>
          <w:color w:val="008000"/>
          <w:sz w:val="19"/>
          <w:szCs w:val="19"/>
        </w:rPr>
        <w:t>// Учет всех краевых условий</w:t>
      </w:r>
    </w:p>
    <w:p w14:paraId="0B00EBDE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ddToGlobal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ad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Добавление значения в глобальную матрицу</w:t>
      </w:r>
    </w:p>
    <w:p w14:paraId="3D65642A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locateGlobalMatrix(); </w:t>
      </w:r>
      <w:r>
        <w:rPr>
          <w:rFonts w:ascii="Cascadia Mono" w:hAnsi="Cascadia Mono" w:cs="Cascadia Mono"/>
          <w:color w:val="008000"/>
          <w:sz w:val="19"/>
          <w:szCs w:val="19"/>
        </w:rPr>
        <w:t>// Выделение памяти для глобальной матрицы</w:t>
      </w:r>
    </w:p>
    <w:p w14:paraId="315B179E" w14:textId="75C06D4B" w:rsidR="00487005" w:rsidRPr="00487005" w:rsidRDefault="00487005" w:rsidP="00487005">
      <w:pPr>
        <w:spacing w:after="200" w:line="276" w:lineRule="auto"/>
        <w:rPr>
          <w:rFonts w:cstheme="minorHAnsi"/>
          <w:b/>
          <w:bCs/>
          <w:sz w:val="28"/>
          <w:szCs w:val="28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B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го вектора b</w:t>
      </w:r>
    </w:p>
    <w:p w14:paraId="76ACA1D0" w14:textId="3270A774" w:rsidR="00B10130" w:rsidRDefault="00B10130" w:rsidP="00B10130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сты</w:t>
      </w:r>
    </w:p>
    <w:p w14:paraId="2005737B" w14:textId="403A2DAD" w:rsidR="00B10130" w:rsidRPr="00804D00" w:rsidRDefault="0040757E" w:rsidP="00804D00">
      <w:pPr>
        <w:spacing w:after="200" w:line="276" w:lineRule="auto"/>
        <w:rPr>
          <w:rFonts w:cstheme="minorHAnsi"/>
          <w:sz w:val="24"/>
          <w:szCs w:val="24"/>
        </w:rPr>
      </w:pPr>
      <w:r w:rsidRPr="004133FF">
        <w:rPr>
          <w:noProof/>
        </w:rPr>
        <w:drawing>
          <wp:anchor distT="0" distB="0" distL="114300" distR="114300" simplePos="0" relativeHeight="251654144" behindDoc="0" locked="0" layoutInCell="1" allowOverlap="1" wp14:anchorId="0F156D51" wp14:editId="2C9FBD4C">
            <wp:simplePos x="0" y="0"/>
            <wp:positionH relativeFrom="column">
              <wp:posOffset>0</wp:posOffset>
            </wp:positionH>
            <wp:positionV relativeFrom="paragraph">
              <wp:posOffset>342265</wp:posOffset>
            </wp:positionV>
            <wp:extent cx="2072640" cy="205740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4" t="2788" r="6338" b="3464"/>
                    <a:stretch/>
                  </pic:blipFill>
                  <pic:spPr bwMode="auto">
                    <a:xfrm>
                      <a:off x="0" y="0"/>
                      <a:ext cx="2072640" cy="2057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3FF" w:rsidRPr="00804D00">
        <w:rPr>
          <w:rFonts w:cstheme="minorHAnsi"/>
          <w:sz w:val="24"/>
          <w:szCs w:val="24"/>
        </w:rPr>
        <w:t>Тест №1</w:t>
      </w:r>
    </w:p>
    <w:p w14:paraId="44906DCF" w14:textId="072DDC43" w:rsidR="004133FF" w:rsidRPr="0040757E" w:rsidRDefault="004133FF" w:rsidP="004133FF">
      <w:pPr>
        <w:spacing w:after="0" w:line="276" w:lineRule="auto"/>
        <w:rPr>
          <w:rFonts w:cstheme="minorHAnsi"/>
          <w:sz w:val="24"/>
          <w:szCs w:val="24"/>
        </w:rPr>
      </w:pPr>
    </w:p>
    <w:p w14:paraId="4617D82F" w14:textId="5F8ED186" w:rsidR="00F95075" w:rsidRDefault="00F95075" w:rsidP="00F95075">
      <w:pPr>
        <w:spacing w:after="0" w:line="276" w:lineRule="auto"/>
        <w:rPr>
          <w:rFonts w:cstheme="minorHAnsi"/>
          <w:sz w:val="24"/>
          <w:szCs w:val="24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2458"/>
        <w:gridCol w:w="5187"/>
      </w:tblGrid>
      <w:tr w:rsidR="00044A09" w14:paraId="663A001B" w14:textId="77777777" w:rsidTr="00044A09">
        <w:tc>
          <w:tcPr>
            <w:tcW w:w="3037" w:type="dxa"/>
          </w:tcPr>
          <w:p w14:paraId="12371472" w14:textId="77777777" w:rsidR="00044A09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lastRenderedPageBreak/>
              <w:t>Параметры</w:t>
            </w:r>
          </w:p>
          <w:p w14:paraId="661826E3" w14:textId="13B4846A" w:rsidR="00044A09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4133FF">
              <w:rPr>
                <w:rFonts w:cstheme="minorHAnsi"/>
                <w:position w:val="-70"/>
                <w:sz w:val="24"/>
                <w:szCs w:val="24"/>
              </w:rPr>
              <w:object w:dxaOrig="1560" w:dyaOrig="1500" w14:anchorId="2693EB3F">
                <v:shape id="_x0000_i1601" type="#_x0000_t75" style="width:78pt;height:75pt" o:ole="">
                  <v:imagedata r:id="rId17" o:title=""/>
                </v:shape>
                <o:OLEObject Type="Embed" ProgID="Equation.DSMT4" ShapeID="_x0000_i1601" DrawAspect="Content" ObjectID="_1763933857" r:id="rId18"/>
              </w:object>
            </w:r>
          </w:p>
        </w:tc>
        <w:tc>
          <w:tcPr>
            <w:tcW w:w="2458" w:type="dxa"/>
          </w:tcPr>
          <w:p w14:paraId="4798CBA0" w14:textId="77777777" w:rsidR="00044A09" w:rsidRPr="0040757E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4BC887F3" w14:textId="77777777" w:rsidR="00044A09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F31679">
              <w:rPr>
                <w:rFonts w:cstheme="minorHAnsi"/>
                <w:position w:val="-94"/>
                <w:sz w:val="24"/>
                <w:szCs w:val="24"/>
                <w:lang w:val="en-US"/>
              </w:rPr>
              <w:object w:dxaOrig="859" w:dyaOrig="2000" w14:anchorId="2E7D2564">
                <v:shape id="_x0000_i1598" type="#_x0000_t75" style="width:43pt;height:100pt" o:ole="">
                  <v:imagedata r:id="rId19" o:title=""/>
                </v:shape>
                <o:OLEObject Type="Embed" ProgID="Equation.DSMT4" ShapeID="_x0000_i1598" DrawAspect="Content" ObjectID="_1763933858" r:id="rId20"/>
              </w:object>
            </w:r>
          </w:p>
        </w:tc>
        <w:tc>
          <w:tcPr>
            <w:tcW w:w="5187" w:type="dxa"/>
          </w:tcPr>
          <w:p w14:paraId="67145269" w14:textId="77777777" w:rsidR="00044A09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11AA7DE2" w14:textId="61D2658E" w:rsidR="00044A09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B118B">
              <w:rPr>
                <w:rFonts w:cstheme="minorHAnsi"/>
                <w:b/>
                <w:bCs/>
                <w:position w:val="-66"/>
                <w:sz w:val="24"/>
                <w:szCs w:val="24"/>
              </w:rPr>
              <w:object w:dxaOrig="680" w:dyaOrig="1440" w14:anchorId="721319D1">
                <v:shape id="_x0000_i1603" type="#_x0000_t75" style="width:34pt;height:1in" o:ole="">
                  <v:imagedata r:id="rId21" o:title=""/>
                </v:shape>
                <o:OLEObject Type="Embed" ProgID="Equation.DSMT4" ShapeID="_x0000_i1603" DrawAspect="Content" ObjectID="_1763933859" r:id="rId22"/>
              </w:object>
            </w:r>
          </w:p>
          <w:p w14:paraId="54AC049E" w14:textId="77777777" w:rsidR="00044A09" w:rsidRDefault="00044A09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</w:tr>
    </w:tbl>
    <w:p w14:paraId="3318B029" w14:textId="77777777" w:rsidR="00F95075" w:rsidRDefault="00F95075" w:rsidP="00F95075">
      <w:pPr>
        <w:spacing w:after="0" w:line="276" w:lineRule="auto"/>
        <w:rPr>
          <w:rFonts w:cstheme="minorHAnsi"/>
          <w:sz w:val="24"/>
          <w:szCs w:val="24"/>
        </w:rPr>
      </w:pPr>
    </w:p>
    <w:p w14:paraId="69775B1D" w14:textId="3BC8822C" w:rsidR="00F95075" w:rsidRPr="00044A09" w:rsidRDefault="00044A09" w:rsidP="00044A09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F95075" w14:paraId="217689FC" w14:textId="77777777" w:rsidTr="00F95075">
        <w:tc>
          <w:tcPr>
            <w:tcW w:w="1668" w:type="dxa"/>
            <w:vAlign w:val="center"/>
          </w:tcPr>
          <w:p w14:paraId="1E425596" w14:textId="2739B4C8" w:rsidR="00F95075" w:rsidRP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71DA163C" w14:textId="05D70C75" w:rsidR="00F95075" w:rsidRP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5693E538" w14:textId="2B88029C" w:rsid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02CD8511" w14:textId="1D101CF2" w:rsid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A6E517D">
                <v:shape id="_x0000_i1133" type="#_x0000_t75" style="width:35pt;height:22pt" o:ole="">
                  <v:imagedata r:id="rId23" o:title=""/>
                </v:shape>
                <o:OLEObject Type="Embed" ProgID="Equation.DSMT4" ShapeID="_x0000_i1133" DrawAspect="Content" ObjectID="_1763933860" r:id="rId24"/>
              </w:object>
            </w:r>
          </w:p>
        </w:tc>
      </w:tr>
      <w:tr w:rsidR="00E64529" w14:paraId="12A7DDD3" w14:textId="77777777" w:rsidTr="00A9143C">
        <w:tc>
          <w:tcPr>
            <w:tcW w:w="1668" w:type="dxa"/>
            <w:vAlign w:val="center"/>
          </w:tcPr>
          <w:p w14:paraId="5F9A3661" w14:textId="4D41D4B5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3A25178E" w14:textId="2B52541D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3C058724" w14:textId="2CADED80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3B1E40C7" w14:textId="7358C442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703DCDA8" w14:textId="77777777" w:rsidTr="00A9143C">
        <w:tc>
          <w:tcPr>
            <w:tcW w:w="1668" w:type="dxa"/>
            <w:vAlign w:val="center"/>
          </w:tcPr>
          <w:p w14:paraId="4553C378" w14:textId="718A0C80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397E992D" w14:textId="1071AD50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8</w:t>
            </w:r>
          </w:p>
        </w:tc>
        <w:tc>
          <w:tcPr>
            <w:tcW w:w="3118" w:type="dxa"/>
          </w:tcPr>
          <w:p w14:paraId="48C7313C" w14:textId="277D156D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8.00000000000000e+00</w:t>
            </w:r>
          </w:p>
        </w:tc>
        <w:tc>
          <w:tcPr>
            <w:tcW w:w="3061" w:type="dxa"/>
            <w:vAlign w:val="bottom"/>
          </w:tcPr>
          <w:p w14:paraId="1CB89521" w14:textId="2F6E085F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00513608" w14:textId="77777777" w:rsidTr="00A9143C">
        <w:tc>
          <w:tcPr>
            <w:tcW w:w="1668" w:type="dxa"/>
            <w:vAlign w:val="center"/>
          </w:tcPr>
          <w:p w14:paraId="6D1FCC98" w14:textId="580E8827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77F8D76E" w14:textId="74128231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3118" w:type="dxa"/>
          </w:tcPr>
          <w:p w14:paraId="206D8CAD" w14:textId="04ABCCD8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4.00000000000000e+00</w:t>
            </w:r>
          </w:p>
        </w:tc>
        <w:tc>
          <w:tcPr>
            <w:tcW w:w="3061" w:type="dxa"/>
            <w:vAlign w:val="bottom"/>
          </w:tcPr>
          <w:p w14:paraId="25BA8A1D" w14:textId="2B43E9AC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45496B92" w14:textId="77777777" w:rsidTr="00A9143C">
        <w:tc>
          <w:tcPr>
            <w:tcW w:w="1668" w:type="dxa"/>
            <w:vAlign w:val="center"/>
          </w:tcPr>
          <w:p w14:paraId="46E803A6" w14:textId="408A3189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4DE0D7E3" w14:textId="0519917C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45C6FE79" w14:textId="4DDE3091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7E1D4E15" w14:textId="6768380F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0ED99BFC" w14:textId="77777777" w:rsidTr="00A9143C">
        <w:tc>
          <w:tcPr>
            <w:tcW w:w="1668" w:type="dxa"/>
            <w:vAlign w:val="center"/>
          </w:tcPr>
          <w:p w14:paraId="67ACFD3C" w14:textId="109B27CB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727BD457" w14:textId="40EEE2F1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138DFCE1" w14:textId="5FFA0A0F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492AED2C" w14:textId="243B89B8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</w:tbl>
    <w:p w14:paraId="2FB03A56" w14:textId="4398F635" w:rsidR="00804D00" w:rsidRDefault="00804D00" w:rsidP="00804D00">
      <w:pPr>
        <w:pStyle w:val="a8"/>
        <w:spacing w:after="200" w:line="276" w:lineRule="auto"/>
        <w:ind w:left="1353"/>
        <w:rPr>
          <w:rFonts w:cstheme="minorHAnsi"/>
          <w:sz w:val="24"/>
          <w:szCs w:val="24"/>
        </w:rPr>
      </w:pPr>
    </w:p>
    <w:p w14:paraId="7B974EDD" w14:textId="5E2A1B01" w:rsidR="00804D00" w:rsidRPr="00A353EC" w:rsidRDefault="004464A4" w:rsidP="00A353EC">
      <w:pPr>
        <w:spacing w:after="200" w:line="276" w:lineRule="auto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E30CD1" wp14:editId="065A1A88">
            <wp:simplePos x="0" y="0"/>
            <wp:positionH relativeFrom="column">
              <wp:posOffset>-101600</wp:posOffset>
            </wp:positionH>
            <wp:positionV relativeFrom="paragraph">
              <wp:posOffset>360045</wp:posOffset>
            </wp:positionV>
            <wp:extent cx="2085975" cy="2063750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06AD" w:rsidRPr="00804D00">
        <w:rPr>
          <w:rFonts w:cstheme="minorHAnsi"/>
          <w:sz w:val="24"/>
          <w:szCs w:val="24"/>
        </w:rPr>
        <w:t>Тест №</w:t>
      </w:r>
      <w:r w:rsidR="00804D00" w:rsidRPr="00804D00">
        <w:rPr>
          <w:rFonts w:cstheme="minorHAnsi"/>
          <w:sz w:val="24"/>
          <w:szCs w:val="24"/>
          <w:lang w:val="en-US"/>
        </w:rPr>
        <w:t>2</w:t>
      </w:r>
    </w:p>
    <w:p w14:paraId="44762355" w14:textId="77777777" w:rsidR="00A353EC" w:rsidRPr="00F31679" w:rsidRDefault="00A353EC" w:rsidP="00804D00">
      <w:pPr>
        <w:spacing w:after="200" w:line="276" w:lineRule="auto"/>
        <w:rPr>
          <w:rFonts w:cstheme="minorHAnsi"/>
          <w:sz w:val="24"/>
          <w:szCs w:val="24"/>
          <w:lang w:val="en-US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2458"/>
        <w:gridCol w:w="5187"/>
      </w:tblGrid>
      <w:tr w:rsidR="00F31679" w14:paraId="5864BD60" w14:textId="77777777" w:rsidTr="00044A09">
        <w:tc>
          <w:tcPr>
            <w:tcW w:w="3037" w:type="dxa"/>
          </w:tcPr>
          <w:p w14:paraId="684B0F28" w14:textId="77777777" w:rsidR="00F31679" w:rsidRDefault="00F31679" w:rsidP="00F3167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0969A525" w14:textId="46EFE655" w:rsidR="00A353EC" w:rsidRDefault="00A353EC" w:rsidP="00F3167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804D00">
              <w:rPr>
                <w:rFonts w:cstheme="minorHAnsi"/>
                <w:position w:val="-160"/>
                <w:sz w:val="24"/>
                <w:szCs w:val="24"/>
              </w:rPr>
              <w:object w:dxaOrig="2420" w:dyaOrig="3320" w14:anchorId="6094C900">
                <v:shape id="_x0000_i1585" type="#_x0000_t75" style="width:121pt;height:166pt" o:ole="">
                  <v:imagedata r:id="rId26" o:title=""/>
                </v:shape>
                <o:OLEObject Type="Embed" ProgID="Equation.DSMT4" ShapeID="_x0000_i1585" DrawAspect="Content" ObjectID="_1763933861" r:id="rId27"/>
              </w:object>
            </w:r>
          </w:p>
        </w:tc>
        <w:tc>
          <w:tcPr>
            <w:tcW w:w="2458" w:type="dxa"/>
          </w:tcPr>
          <w:p w14:paraId="36984782" w14:textId="77777777" w:rsidR="00F31679" w:rsidRPr="0040757E" w:rsidRDefault="00F31679" w:rsidP="00F31679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6E312B8A" w14:textId="0AFC179B" w:rsidR="00F31679" w:rsidRDefault="00F31679" w:rsidP="00F3167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F31679">
              <w:rPr>
                <w:rFonts w:cstheme="minorHAnsi"/>
                <w:position w:val="-94"/>
                <w:sz w:val="24"/>
                <w:szCs w:val="24"/>
                <w:lang w:val="en-US"/>
              </w:rPr>
              <w:object w:dxaOrig="859" w:dyaOrig="2000" w14:anchorId="01BFCFEC">
                <v:shape id="_x0000_i1584" type="#_x0000_t75" style="width:43pt;height:100pt" o:ole="">
                  <v:imagedata r:id="rId19" o:title=""/>
                </v:shape>
                <o:OLEObject Type="Embed" ProgID="Equation.DSMT4" ShapeID="_x0000_i1584" DrawAspect="Content" ObjectID="_1763933862" r:id="rId28"/>
              </w:object>
            </w:r>
          </w:p>
        </w:tc>
        <w:tc>
          <w:tcPr>
            <w:tcW w:w="5187" w:type="dxa"/>
          </w:tcPr>
          <w:p w14:paraId="2CCEAE8F" w14:textId="6C2FD308" w:rsidR="00F31679" w:rsidRDefault="00F31679" w:rsidP="00F31679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2D71F5AA" w14:textId="100B6DC2" w:rsidR="00F31679" w:rsidRDefault="00F31679" w:rsidP="00F3167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804D00">
              <w:rPr>
                <w:rFonts w:cstheme="minorHAnsi"/>
                <w:position w:val="-98"/>
                <w:sz w:val="24"/>
                <w:szCs w:val="24"/>
                <w:lang w:val="en-US"/>
              </w:rPr>
              <w:object w:dxaOrig="1280" w:dyaOrig="2640" w14:anchorId="04A79A14">
                <v:shape id="_x0000_i1583" type="#_x0000_t75" style="width:64pt;height:132pt" o:ole="">
                  <v:imagedata r:id="rId29" o:title=""/>
                </v:shape>
                <o:OLEObject Type="Embed" ProgID="Equation.DSMT4" ShapeID="_x0000_i1583" DrawAspect="Content" ObjectID="_1763933863" r:id="rId30"/>
              </w:object>
            </w:r>
          </w:p>
          <w:p w14:paraId="6F6031D5" w14:textId="77777777" w:rsidR="00F31679" w:rsidRDefault="00F31679" w:rsidP="00804D00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</w:tr>
    </w:tbl>
    <w:p w14:paraId="55D38307" w14:textId="77777777" w:rsidR="00EC25FB" w:rsidRPr="00044A09" w:rsidRDefault="00EC25FB" w:rsidP="00EC25FB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EC25FB" w14:paraId="25AFA04F" w14:textId="77777777" w:rsidTr="000F35DF">
        <w:tc>
          <w:tcPr>
            <w:tcW w:w="1668" w:type="dxa"/>
            <w:vAlign w:val="center"/>
          </w:tcPr>
          <w:p w14:paraId="2E56870D" w14:textId="77777777" w:rsidR="00EC25FB" w:rsidRPr="00F95075" w:rsidRDefault="00EC25FB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4887B997" w14:textId="77777777" w:rsidR="00EC25FB" w:rsidRPr="00F95075" w:rsidRDefault="00EC25FB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19E7B4B8" w14:textId="77777777" w:rsidR="00EC25FB" w:rsidRDefault="00EC25FB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690CA8AB" w14:textId="77777777" w:rsidR="00EC25FB" w:rsidRDefault="00EC25FB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45C591D">
                <v:shape id="_x0000_i1619" type="#_x0000_t75" style="width:35pt;height:22pt" o:ole="">
                  <v:imagedata r:id="rId23" o:title=""/>
                </v:shape>
                <o:OLEObject Type="Embed" ProgID="Equation.DSMT4" ShapeID="_x0000_i1619" DrawAspect="Content" ObjectID="_1763933864" r:id="rId31"/>
              </w:object>
            </w:r>
          </w:p>
        </w:tc>
      </w:tr>
      <w:tr w:rsidR="00EC25FB" w14:paraId="7943C6DA" w14:textId="77777777" w:rsidTr="000F35DF">
        <w:tc>
          <w:tcPr>
            <w:tcW w:w="1668" w:type="dxa"/>
            <w:vAlign w:val="center"/>
          </w:tcPr>
          <w:p w14:paraId="5DA5B7A9" w14:textId="77777777" w:rsidR="00EC25FB" w:rsidRPr="00F95075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3983BABE" w14:textId="77777777" w:rsid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0D9FD787" w14:textId="4B41E102" w:rsidR="00EC25FB" w:rsidRP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481C1AFA" w14:textId="77777777" w:rsidR="00EC25FB" w:rsidRPr="00E64529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C25FB" w14:paraId="78E08AA0" w14:textId="77777777" w:rsidTr="000F35DF">
        <w:tc>
          <w:tcPr>
            <w:tcW w:w="1668" w:type="dxa"/>
            <w:vAlign w:val="center"/>
          </w:tcPr>
          <w:p w14:paraId="383097D3" w14:textId="77777777" w:rsidR="00EC25FB" w:rsidRPr="00F95075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2835" w:type="dxa"/>
            <w:vAlign w:val="center"/>
          </w:tcPr>
          <w:p w14:paraId="3B3D5298" w14:textId="592BC2FB" w:rsid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7</w:t>
            </w:r>
          </w:p>
        </w:tc>
        <w:tc>
          <w:tcPr>
            <w:tcW w:w="3118" w:type="dxa"/>
          </w:tcPr>
          <w:p w14:paraId="3A965BFF" w14:textId="7E4C81D9" w:rsidR="00EC25FB" w:rsidRP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7.00000000000000e+00</w:t>
            </w:r>
          </w:p>
        </w:tc>
        <w:tc>
          <w:tcPr>
            <w:tcW w:w="3061" w:type="dxa"/>
            <w:vAlign w:val="bottom"/>
          </w:tcPr>
          <w:p w14:paraId="35542A1E" w14:textId="77777777" w:rsidR="00EC25FB" w:rsidRPr="00E64529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C25FB" w14:paraId="15CE214C" w14:textId="77777777" w:rsidTr="000F35DF">
        <w:tc>
          <w:tcPr>
            <w:tcW w:w="1668" w:type="dxa"/>
            <w:vAlign w:val="center"/>
          </w:tcPr>
          <w:p w14:paraId="59331223" w14:textId="77777777" w:rsidR="00EC25FB" w:rsidRPr="00F95075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174BA5DB" w14:textId="77777777" w:rsid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3118" w:type="dxa"/>
          </w:tcPr>
          <w:p w14:paraId="4C266D91" w14:textId="219819F3" w:rsidR="00EC25FB" w:rsidRP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4.00000000000000e+00</w:t>
            </w:r>
          </w:p>
        </w:tc>
        <w:tc>
          <w:tcPr>
            <w:tcW w:w="3061" w:type="dxa"/>
            <w:vAlign w:val="bottom"/>
          </w:tcPr>
          <w:p w14:paraId="7946378D" w14:textId="77777777" w:rsidR="00EC25FB" w:rsidRPr="00E64529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C25FB" w14:paraId="4B1C2EB4" w14:textId="77777777" w:rsidTr="000F35DF">
        <w:tc>
          <w:tcPr>
            <w:tcW w:w="1668" w:type="dxa"/>
            <w:vAlign w:val="center"/>
          </w:tcPr>
          <w:p w14:paraId="1FE02ADE" w14:textId="77777777" w:rsidR="00EC25FB" w:rsidRPr="00F95075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75D93A59" w14:textId="77777777" w:rsid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29A04EE9" w14:textId="1D1DCF03" w:rsidR="00EC25FB" w:rsidRP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06000DC0" w14:textId="77777777" w:rsidR="00EC25FB" w:rsidRPr="00E64529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C25FB" w14:paraId="2E01A3F8" w14:textId="77777777" w:rsidTr="000F35DF">
        <w:tc>
          <w:tcPr>
            <w:tcW w:w="1668" w:type="dxa"/>
            <w:vAlign w:val="center"/>
          </w:tcPr>
          <w:p w14:paraId="133892D3" w14:textId="77777777" w:rsidR="00EC25FB" w:rsidRPr="00F95075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7C655D8C" w14:textId="77777777" w:rsid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57C2CD34" w14:textId="368D8A63" w:rsidR="00EC25FB" w:rsidRPr="00EC25FB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67471BC8" w14:textId="77777777" w:rsidR="00EC25FB" w:rsidRPr="00E64529" w:rsidRDefault="00EC25FB" w:rsidP="00EC25F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</w:tbl>
    <w:p w14:paraId="0BB05F58" w14:textId="2EAADDB0" w:rsidR="00804D00" w:rsidRDefault="00804D00" w:rsidP="00804D00">
      <w:pPr>
        <w:spacing w:after="0" w:line="276" w:lineRule="auto"/>
        <w:rPr>
          <w:rFonts w:cstheme="minorHAnsi"/>
          <w:sz w:val="24"/>
          <w:szCs w:val="24"/>
          <w:lang w:val="en-US"/>
        </w:rPr>
      </w:pPr>
    </w:p>
    <w:p w14:paraId="6C076494" w14:textId="2C0F6958" w:rsidR="00D23024" w:rsidRDefault="00332075" w:rsidP="00332075">
      <w:pPr>
        <w:spacing w:after="0" w:line="276" w:lineRule="auto"/>
        <w:rPr>
          <w:rFonts w:cstheme="minorHAnsi"/>
          <w:sz w:val="24"/>
          <w:szCs w:val="24"/>
          <w:lang w:val="en-US"/>
        </w:rPr>
      </w:pPr>
      <w:r w:rsidRPr="00804D00">
        <w:rPr>
          <w:rFonts w:cstheme="minorHAnsi"/>
          <w:sz w:val="24"/>
          <w:szCs w:val="24"/>
        </w:rPr>
        <w:t>Тест №</w:t>
      </w:r>
      <w:r w:rsidR="006C0232">
        <w:rPr>
          <w:rFonts w:cstheme="minorHAnsi"/>
          <w:sz w:val="24"/>
          <w:szCs w:val="24"/>
          <w:lang w:val="en-US"/>
        </w:rPr>
        <w:t>3</w:t>
      </w:r>
    </w:p>
    <w:p w14:paraId="1FB7B85C" w14:textId="16536036" w:rsidR="00332075" w:rsidRDefault="00332075" w:rsidP="00332075">
      <w:pPr>
        <w:spacing w:after="0" w:line="276" w:lineRule="auto"/>
        <w:rPr>
          <w:rFonts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BBE509F" wp14:editId="3EBF34A3">
            <wp:extent cx="2519162" cy="270455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162" cy="2704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1932"/>
        <w:gridCol w:w="2227"/>
        <w:gridCol w:w="3486"/>
      </w:tblGrid>
      <w:tr w:rsidR="007E32BC" w14:paraId="6B80B623" w14:textId="4BD48349" w:rsidTr="00EE4118">
        <w:tc>
          <w:tcPr>
            <w:tcW w:w="3037" w:type="dxa"/>
          </w:tcPr>
          <w:p w14:paraId="30D05408" w14:textId="77777777" w:rsidR="007E32BC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43347EEA" w14:textId="432F82DA" w:rsidR="007E32BC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7E32BC">
              <w:rPr>
                <w:rFonts w:cstheme="minorHAnsi"/>
                <w:position w:val="-108"/>
                <w:sz w:val="24"/>
                <w:szCs w:val="24"/>
              </w:rPr>
              <w:object w:dxaOrig="2820" w:dyaOrig="2280" w14:anchorId="73906AEE">
                <v:shape id="_x0000_i1703" type="#_x0000_t75" style="width:141pt;height:114pt" o:ole="">
                  <v:imagedata r:id="rId33" o:title=""/>
                </v:shape>
                <o:OLEObject Type="Embed" ProgID="Equation.DSMT4" ShapeID="_x0000_i1703" DrawAspect="Content" ObjectID="_1763933865" r:id="rId34"/>
              </w:object>
            </w:r>
          </w:p>
        </w:tc>
        <w:tc>
          <w:tcPr>
            <w:tcW w:w="1932" w:type="dxa"/>
          </w:tcPr>
          <w:p w14:paraId="4FF59FD6" w14:textId="77777777" w:rsidR="007E32BC" w:rsidRPr="0040757E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1D01C3DD" w14:textId="218F6159" w:rsidR="007E32BC" w:rsidRDefault="00C82F22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C82F22">
              <w:rPr>
                <w:rFonts w:cstheme="minorHAnsi"/>
                <w:position w:val="-194"/>
                <w:sz w:val="24"/>
                <w:szCs w:val="24"/>
                <w:lang w:val="en-US"/>
              </w:rPr>
              <w:object w:dxaOrig="1040" w:dyaOrig="4000" w14:anchorId="06632493">
                <v:shape id="_x0000_i1720" type="#_x0000_t75" style="width:52pt;height:200pt" o:ole="">
                  <v:imagedata r:id="rId35" o:title=""/>
                </v:shape>
                <o:OLEObject Type="Embed" ProgID="Equation.DSMT4" ShapeID="_x0000_i1720" DrawAspect="Content" ObjectID="_1763933866" r:id="rId36"/>
              </w:object>
            </w:r>
          </w:p>
        </w:tc>
        <w:tc>
          <w:tcPr>
            <w:tcW w:w="2227" w:type="dxa"/>
          </w:tcPr>
          <w:p w14:paraId="67C3B712" w14:textId="77777777" w:rsidR="007E32BC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5A5319CF" w14:textId="12DF60FD" w:rsidR="007E32BC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7E32BC">
              <w:rPr>
                <w:rFonts w:cstheme="minorHAnsi"/>
                <w:position w:val="-152"/>
                <w:sz w:val="24"/>
                <w:szCs w:val="24"/>
                <w:lang w:val="en-US"/>
              </w:rPr>
              <w:object w:dxaOrig="1320" w:dyaOrig="2920" w14:anchorId="247ED579">
                <v:shape id="_x0000_i1709" type="#_x0000_t75" style="width:66pt;height:146pt" o:ole="">
                  <v:imagedata r:id="rId37" o:title=""/>
                </v:shape>
                <o:OLEObject Type="Embed" ProgID="Equation.DSMT4" ShapeID="_x0000_i1709" DrawAspect="Content" ObjectID="_1763933867" r:id="rId38"/>
              </w:object>
            </w:r>
          </w:p>
          <w:p w14:paraId="41120619" w14:textId="77777777" w:rsidR="007E32BC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486" w:type="dxa"/>
          </w:tcPr>
          <w:p w14:paraId="598B0218" w14:textId="77777777" w:rsidR="007E32BC" w:rsidRDefault="007E32BC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  <w:p w14:paraId="32BD5C31" w14:textId="03D47580" w:rsidR="007E32BC" w:rsidRDefault="00C90BEA" w:rsidP="000F35DF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C90BEA">
              <w:rPr>
                <w:rFonts w:cstheme="minorHAnsi"/>
                <w:position w:val="-122"/>
                <w:sz w:val="24"/>
                <w:szCs w:val="24"/>
              </w:rPr>
              <w:object w:dxaOrig="3220" w:dyaOrig="2560" w14:anchorId="33E7C19D">
                <v:shape id="_x0000_i1714" type="#_x0000_t75" style="width:161pt;height:128pt" o:ole="">
                  <v:imagedata r:id="rId39" o:title=""/>
                </v:shape>
                <o:OLEObject Type="Embed" ProgID="Equation.DSMT4" ShapeID="_x0000_i1714" DrawAspect="Content" ObjectID="_1763933868" r:id="rId40"/>
              </w:object>
            </w:r>
          </w:p>
        </w:tc>
      </w:tr>
    </w:tbl>
    <w:p w14:paraId="767C6034" w14:textId="77777777" w:rsidR="00C82F22" w:rsidRPr="00044A09" w:rsidRDefault="00C82F22" w:rsidP="00C82F22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C82F22" w14:paraId="04860D7E" w14:textId="77777777" w:rsidTr="000F35DF">
        <w:tc>
          <w:tcPr>
            <w:tcW w:w="1668" w:type="dxa"/>
            <w:vAlign w:val="center"/>
          </w:tcPr>
          <w:p w14:paraId="1C839537" w14:textId="77777777" w:rsidR="00C82F22" w:rsidRPr="00F95075" w:rsidRDefault="00C82F22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7F002F3A" w14:textId="77777777" w:rsidR="00C82F22" w:rsidRPr="00F95075" w:rsidRDefault="00C82F22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4520B284" w14:textId="77777777" w:rsidR="00C82F22" w:rsidRDefault="00C82F22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126D41E8" w14:textId="77777777" w:rsidR="00C82F22" w:rsidRDefault="00C82F22" w:rsidP="000F35DF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85D8321">
                <v:shape id="_x0000_i1721" type="#_x0000_t75" style="width:35pt;height:22pt" o:ole="">
                  <v:imagedata r:id="rId23" o:title=""/>
                </v:shape>
                <o:OLEObject Type="Embed" ProgID="Equation.DSMT4" ShapeID="_x0000_i1721" DrawAspect="Content" ObjectID="_1763933869" r:id="rId41"/>
              </w:object>
            </w:r>
          </w:p>
        </w:tc>
      </w:tr>
      <w:tr w:rsidR="004E07A6" w14:paraId="73D84AAE" w14:textId="77777777" w:rsidTr="000F35DF">
        <w:tc>
          <w:tcPr>
            <w:tcW w:w="1668" w:type="dxa"/>
            <w:vAlign w:val="center"/>
          </w:tcPr>
          <w:p w14:paraId="25C054B2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5E7DF3CC" w14:textId="501ABCF5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9</w:t>
            </w:r>
          </w:p>
        </w:tc>
        <w:tc>
          <w:tcPr>
            <w:tcW w:w="3118" w:type="dxa"/>
          </w:tcPr>
          <w:p w14:paraId="20FECFB9" w14:textId="25FA9699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2.90000000000000e+01</w:t>
            </w:r>
          </w:p>
        </w:tc>
        <w:tc>
          <w:tcPr>
            <w:tcW w:w="3061" w:type="dxa"/>
            <w:vAlign w:val="bottom"/>
          </w:tcPr>
          <w:p w14:paraId="6A73B449" w14:textId="4D3F75B7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24113AD0" w14:textId="77777777" w:rsidTr="000F35DF">
        <w:tc>
          <w:tcPr>
            <w:tcW w:w="1668" w:type="dxa"/>
            <w:vAlign w:val="center"/>
          </w:tcPr>
          <w:p w14:paraId="4BB5E035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1B6739C8" w14:textId="2A3822D0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9.5</w:t>
            </w:r>
          </w:p>
        </w:tc>
        <w:tc>
          <w:tcPr>
            <w:tcW w:w="3118" w:type="dxa"/>
          </w:tcPr>
          <w:p w14:paraId="6220700A" w14:textId="7F4A1E43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2.95000000000000e+01</w:t>
            </w:r>
          </w:p>
        </w:tc>
        <w:tc>
          <w:tcPr>
            <w:tcW w:w="3061" w:type="dxa"/>
            <w:vAlign w:val="bottom"/>
          </w:tcPr>
          <w:p w14:paraId="11772D4A" w14:textId="3E0A89B2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40C10EE5" w14:textId="77777777" w:rsidTr="000F35DF">
        <w:tc>
          <w:tcPr>
            <w:tcW w:w="1668" w:type="dxa"/>
            <w:vAlign w:val="center"/>
          </w:tcPr>
          <w:p w14:paraId="440A099D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501FB3E3" w14:textId="741217EF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2</w:t>
            </w:r>
          </w:p>
        </w:tc>
        <w:tc>
          <w:tcPr>
            <w:tcW w:w="3118" w:type="dxa"/>
          </w:tcPr>
          <w:p w14:paraId="6B44DBDC" w14:textId="685F814F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3.20000000000000e+01</w:t>
            </w:r>
          </w:p>
        </w:tc>
        <w:tc>
          <w:tcPr>
            <w:tcW w:w="3061" w:type="dxa"/>
            <w:vAlign w:val="bottom"/>
          </w:tcPr>
          <w:p w14:paraId="4BB3834D" w14:textId="08EA5B23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1CA2F27F" w14:textId="77777777" w:rsidTr="000F35DF">
        <w:tc>
          <w:tcPr>
            <w:tcW w:w="1668" w:type="dxa"/>
            <w:vAlign w:val="center"/>
          </w:tcPr>
          <w:p w14:paraId="49652C93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496BE4E2" w14:textId="349DA26D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5</w:t>
            </w:r>
          </w:p>
        </w:tc>
        <w:tc>
          <w:tcPr>
            <w:tcW w:w="3118" w:type="dxa"/>
          </w:tcPr>
          <w:p w14:paraId="4B389801" w14:textId="5438B8DC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3.50000000000000e+01</w:t>
            </w:r>
          </w:p>
        </w:tc>
        <w:tc>
          <w:tcPr>
            <w:tcW w:w="3061" w:type="dxa"/>
            <w:vAlign w:val="bottom"/>
          </w:tcPr>
          <w:p w14:paraId="552C3966" w14:textId="044B2B43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3F1EC7CC" w14:textId="77777777" w:rsidTr="000F35DF">
        <w:tc>
          <w:tcPr>
            <w:tcW w:w="1668" w:type="dxa"/>
            <w:vAlign w:val="center"/>
          </w:tcPr>
          <w:p w14:paraId="323DAFF4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0393F7DD" w14:textId="0E2FFB08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5.5</w:t>
            </w:r>
          </w:p>
        </w:tc>
        <w:tc>
          <w:tcPr>
            <w:tcW w:w="3118" w:type="dxa"/>
          </w:tcPr>
          <w:p w14:paraId="5E98930E" w14:textId="12D33162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3.55000000000000e+01</w:t>
            </w:r>
          </w:p>
        </w:tc>
        <w:tc>
          <w:tcPr>
            <w:tcW w:w="3061" w:type="dxa"/>
            <w:vAlign w:val="bottom"/>
          </w:tcPr>
          <w:p w14:paraId="1E4E5BA7" w14:textId="4509F20E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6DBD8D13" w14:textId="77777777" w:rsidTr="000F35DF">
        <w:tc>
          <w:tcPr>
            <w:tcW w:w="1668" w:type="dxa"/>
            <w:vAlign w:val="center"/>
          </w:tcPr>
          <w:p w14:paraId="6D88A3F1" w14:textId="0E48913E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2835" w:type="dxa"/>
            <w:vAlign w:val="center"/>
          </w:tcPr>
          <w:p w14:paraId="2E063A14" w14:textId="56BCA5F3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8</w:t>
            </w:r>
          </w:p>
        </w:tc>
        <w:tc>
          <w:tcPr>
            <w:tcW w:w="3118" w:type="dxa"/>
          </w:tcPr>
          <w:p w14:paraId="3FEEEFE6" w14:textId="4B1A2E81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3.80000000000000e+01</w:t>
            </w:r>
          </w:p>
        </w:tc>
        <w:tc>
          <w:tcPr>
            <w:tcW w:w="3061" w:type="dxa"/>
            <w:vAlign w:val="bottom"/>
          </w:tcPr>
          <w:p w14:paraId="4C763434" w14:textId="2997DE0D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6A34DD72" w14:textId="77777777" w:rsidTr="000F35DF">
        <w:tc>
          <w:tcPr>
            <w:tcW w:w="1668" w:type="dxa"/>
            <w:vAlign w:val="center"/>
          </w:tcPr>
          <w:p w14:paraId="778206B2" w14:textId="10F89D37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7</w:t>
            </w:r>
          </w:p>
        </w:tc>
        <w:tc>
          <w:tcPr>
            <w:tcW w:w="2835" w:type="dxa"/>
            <w:vAlign w:val="center"/>
          </w:tcPr>
          <w:p w14:paraId="5247DB77" w14:textId="49A6D2EB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0</w:t>
            </w:r>
          </w:p>
        </w:tc>
        <w:tc>
          <w:tcPr>
            <w:tcW w:w="3118" w:type="dxa"/>
          </w:tcPr>
          <w:p w14:paraId="29BB475D" w14:textId="4676E3A7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5.00000000000000e+01</w:t>
            </w:r>
          </w:p>
        </w:tc>
        <w:tc>
          <w:tcPr>
            <w:tcW w:w="3061" w:type="dxa"/>
            <w:vAlign w:val="bottom"/>
          </w:tcPr>
          <w:p w14:paraId="10AD7A2D" w14:textId="422E5FD4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091B654C" w14:textId="77777777" w:rsidTr="000F35DF">
        <w:tc>
          <w:tcPr>
            <w:tcW w:w="1668" w:type="dxa"/>
            <w:vAlign w:val="center"/>
          </w:tcPr>
          <w:p w14:paraId="550B9559" w14:textId="2CB40878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8</w:t>
            </w:r>
          </w:p>
        </w:tc>
        <w:tc>
          <w:tcPr>
            <w:tcW w:w="2835" w:type="dxa"/>
            <w:vAlign w:val="center"/>
          </w:tcPr>
          <w:p w14:paraId="386D4CAD" w14:textId="4C20F53E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3</w:t>
            </w:r>
          </w:p>
        </w:tc>
        <w:tc>
          <w:tcPr>
            <w:tcW w:w="3118" w:type="dxa"/>
          </w:tcPr>
          <w:p w14:paraId="54235E6A" w14:textId="5A0860DF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5.30000000000000e+01</w:t>
            </w:r>
          </w:p>
        </w:tc>
        <w:tc>
          <w:tcPr>
            <w:tcW w:w="3061" w:type="dxa"/>
            <w:vAlign w:val="bottom"/>
          </w:tcPr>
          <w:p w14:paraId="6BE9F2FB" w14:textId="081F3052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19F72BE3" w14:textId="77777777" w:rsidTr="000F35DF">
        <w:tc>
          <w:tcPr>
            <w:tcW w:w="1668" w:type="dxa"/>
            <w:vAlign w:val="center"/>
          </w:tcPr>
          <w:p w14:paraId="5A5AE902" w14:textId="11B5B3FF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9</w:t>
            </w:r>
          </w:p>
        </w:tc>
        <w:tc>
          <w:tcPr>
            <w:tcW w:w="2835" w:type="dxa"/>
            <w:vAlign w:val="center"/>
          </w:tcPr>
          <w:p w14:paraId="6CA9CB0A" w14:textId="208A1A9B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9</w:t>
            </w:r>
          </w:p>
        </w:tc>
        <w:tc>
          <w:tcPr>
            <w:tcW w:w="3118" w:type="dxa"/>
          </w:tcPr>
          <w:p w14:paraId="48DF2C41" w14:textId="0E7937BC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5.90000000000000e+01</w:t>
            </w:r>
          </w:p>
        </w:tc>
        <w:tc>
          <w:tcPr>
            <w:tcW w:w="3061" w:type="dxa"/>
            <w:vAlign w:val="bottom"/>
          </w:tcPr>
          <w:p w14:paraId="34B18990" w14:textId="2F8D6746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4AD5FC9B" w14:textId="77777777" w:rsidTr="000F35DF">
        <w:tc>
          <w:tcPr>
            <w:tcW w:w="1668" w:type="dxa"/>
            <w:vAlign w:val="center"/>
          </w:tcPr>
          <w:p w14:paraId="2D899A30" w14:textId="21DD1DA1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lastRenderedPageBreak/>
              <w:t>10</w:t>
            </w:r>
          </w:p>
        </w:tc>
        <w:tc>
          <w:tcPr>
            <w:tcW w:w="2835" w:type="dxa"/>
            <w:vAlign w:val="center"/>
          </w:tcPr>
          <w:p w14:paraId="12ECE813" w14:textId="385EE1A5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2</w:t>
            </w:r>
          </w:p>
        </w:tc>
        <w:tc>
          <w:tcPr>
            <w:tcW w:w="3118" w:type="dxa"/>
          </w:tcPr>
          <w:p w14:paraId="258FE311" w14:textId="5B5BF047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6.20000000000000e+01</w:t>
            </w:r>
          </w:p>
        </w:tc>
        <w:tc>
          <w:tcPr>
            <w:tcW w:w="3061" w:type="dxa"/>
            <w:vAlign w:val="bottom"/>
          </w:tcPr>
          <w:p w14:paraId="1C06C591" w14:textId="5EBFA5B8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</w:tbl>
    <w:p w14:paraId="179EAD7E" w14:textId="504B5A8F" w:rsidR="007E32BC" w:rsidRDefault="007E32BC" w:rsidP="00332075">
      <w:pPr>
        <w:spacing w:after="0" w:line="276" w:lineRule="auto"/>
        <w:rPr>
          <w:rFonts w:cstheme="minorHAnsi"/>
          <w:sz w:val="24"/>
          <w:szCs w:val="24"/>
        </w:rPr>
      </w:pPr>
    </w:p>
    <w:p w14:paraId="75DDF105" w14:textId="77777777" w:rsidR="006C0232" w:rsidRPr="00332075" w:rsidRDefault="006C0232" w:rsidP="00332075">
      <w:pPr>
        <w:spacing w:after="0" w:line="276" w:lineRule="auto"/>
        <w:rPr>
          <w:rFonts w:cstheme="minorHAnsi"/>
          <w:sz w:val="24"/>
          <w:szCs w:val="24"/>
        </w:rPr>
      </w:pPr>
    </w:p>
    <w:sectPr w:rsidR="006C0232" w:rsidRPr="00332075" w:rsidSect="00571DA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CF37B6"/>
    <w:multiLevelType w:val="hybridMultilevel"/>
    <w:tmpl w:val="0F6864F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07E1640"/>
    <w:multiLevelType w:val="hybridMultilevel"/>
    <w:tmpl w:val="B92421F0"/>
    <w:lvl w:ilvl="0" w:tplc="89AC2790">
      <w:start w:val="1"/>
      <w:numFmt w:val="decimal"/>
      <w:lvlText w:val="%1."/>
      <w:lvlJc w:val="left"/>
      <w:pPr>
        <w:ind w:left="1353" w:hanging="360"/>
      </w:pPr>
      <w:rPr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A4236C"/>
    <w:multiLevelType w:val="hybridMultilevel"/>
    <w:tmpl w:val="45FE98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030E2B"/>
    <w:multiLevelType w:val="hybridMultilevel"/>
    <w:tmpl w:val="8D28BB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9AC2790">
      <w:start w:val="1"/>
      <w:numFmt w:val="decimal"/>
      <w:lvlText w:val="%2."/>
      <w:lvlJc w:val="left"/>
      <w:pPr>
        <w:ind w:left="1353" w:hanging="360"/>
      </w:pPr>
      <w:rPr>
        <w:b w:val="0"/>
        <w:bCs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39FB"/>
    <w:rsid w:val="00044A09"/>
    <w:rsid w:val="001006AD"/>
    <w:rsid w:val="00112A28"/>
    <w:rsid w:val="00142BFA"/>
    <w:rsid w:val="001B118B"/>
    <w:rsid w:val="001D533F"/>
    <w:rsid w:val="00332075"/>
    <w:rsid w:val="00353408"/>
    <w:rsid w:val="0040757E"/>
    <w:rsid w:val="004133FF"/>
    <w:rsid w:val="00431BE1"/>
    <w:rsid w:val="00433172"/>
    <w:rsid w:val="004464A4"/>
    <w:rsid w:val="00487005"/>
    <w:rsid w:val="004C66B3"/>
    <w:rsid w:val="004E07A6"/>
    <w:rsid w:val="00520E0A"/>
    <w:rsid w:val="00527441"/>
    <w:rsid w:val="00531333"/>
    <w:rsid w:val="00571DA6"/>
    <w:rsid w:val="006C0232"/>
    <w:rsid w:val="007D395C"/>
    <w:rsid w:val="007E32BC"/>
    <w:rsid w:val="00804D00"/>
    <w:rsid w:val="00860CFA"/>
    <w:rsid w:val="00871DAC"/>
    <w:rsid w:val="008939FB"/>
    <w:rsid w:val="008B0D09"/>
    <w:rsid w:val="00902AE8"/>
    <w:rsid w:val="009233AB"/>
    <w:rsid w:val="009A652C"/>
    <w:rsid w:val="00A353EC"/>
    <w:rsid w:val="00A5547E"/>
    <w:rsid w:val="00AB774A"/>
    <w:rsid w:val="00B10130"/>
    <w:rsid w:val="00B27B07"/>
    <w:rsid w:val="00B75CEC"/>
    <w:rsid w:val="00BA0FAB"/>
    <w:rsid w:val="00C3061C"/>
    <w:rsid w:val="00C42DD6"/>
    <w:rsid w:val="00C82F22"/>
    <w:rsid w:val="00C85EF1"/>
    <w:rsid w:val="00C90BEA"/>
    <w:rsid w:val="00D23024"/>
    <w:rsid w:val="00D32758"/>
    <w:rsid w:val="00DA7348"/>
    <w:rsid w:val="00E14BD9"/>
    <w:rsid w:val="00E64529"/>
    <w:rsid w:val="00EC25FB"/>
    <w:rsid w:val="00EE4118"/>
    <w:rsid w:val="00F31679"/>
    <w:rsid w:val="00F375FB"/>
    <w:rsid w:val="00F62D58"/>
    <w:rsid w:val="00F66620"/>
    <w:rsid w:val="00F9331A"/>
    <w:rsid w:val="00F95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4FACCF"/>
  <w15:docId w15:val="{333E62EF-5AE8-4A32-B959-EC490B6E6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39FB"/>
    <w:pPr>
      <w:spacing w:after="160"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8939F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939F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939F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39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939FB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8939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939F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8939FB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8939F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5">
    <w:name w:val="Министерство"/>
    <w:basedOn w:val="1"/>
    <w:next w:val="12"/>
    <w:rsid w:val="008939FB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character" w:customStyle="1" w:styleId="10">
    <w:name w:val="Заголовок 1 Знак"/>
    <w:basedOn w:val="a0"/>
    <w:link w:val="1"/>
    <w:uiPriority w:val="9"/>
    <w:rsid w:val="008939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TOC Heading"/>
    <w:basedOn w:val="1"/>
    <w:next w:val="a"/>
    <w:uiPriority w:val="39"/>
    <w:unhideWhenUsed/>
    <w:qFormat/>
    <w:rsid w:val="00871DAC"/>
    <w:pPr>
      <w:spacing w:before="240" w:line="259" w:lineRule="auto"/>
      <w:outlineLvl w:val="9"/>
    </w:pPr>
    <w:rPr>
      <w:b w:val="0"/>
      <w:bCs w:val="0"/>
      <w:sz w:val="32"/>
      <w:szCs w:val="32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871DAC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871DAC"/>
    <w:pPr>
      <w:spacing w:after="100"/>
      <w:ind w:left="440"/>
    </w:pPr>
  </w:style>
  <w:style w:type="character" w:styleId="a7">
    <w:name w:val="Hyperlink"/>
    <w:basedOn w:val="a0"/>
    <w:uiPriority w:val="99"/>
    <w:unhideWhenUsed/>
    <w:rsid w:val="00871DAC"/>
    <w:rPr>
      <w:color w:val="0000FF" w:themeColor="hyperlink"/>
      <w:u w:val="single"/>
    </w:rPr>
  </w:style>
  <w:style w:type="paragraph" w:styleId="a8">
    <w:name w:val="List Paragraph"/>
    <w:basedOn w:val="a"/>
    <w:uiPriority w:val="34"/>
    <w:qFormat/>
    <w:rsid w:val="00571DA6"/>
    <w:pPr>
      <w:ind w:left="720"/>
      <w:contextualSpacing/>
    </w:pPr>
  </w:style>
  <w:style w:type="table" w:styleId="a9">
    <w:name w:val="Table Grid"/>
    <w:basedOn w:val="a1"/>
    <w:uiPriority w:val="59"/>
    <w:rsid w:val="00C85E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F62D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glossaryDocument" Target="glossary/document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7C3B726C4E5940F6B1FCE75546DF1F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EE8FC8-84BF-4D09-AA8E-BCBFDDD8BFC1}"/>
      </w:docPartPr>
      <w:docPartBody>
        <w:p w:rsidR="0073470A" w:rsidRDefault="008A2418" w:rsidP="008A2418">
          <w:pPr>
            <w:pStyle w:val="7C3B726C4E5940F6B1FCE75546DF1FD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7FB1A0337CA74604B74172FE44C03F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24C6B-3417-4849-8B26-2C689C5EA737}"/>
      </w:docPartPr>
      <w:docPartBody>
        <w:p w:rsidR="0073470A" w:rsidRDefault="008A2418" w:rsidP="008A2418">
          <w:pPr>
            <w:pStyle w:val="7FB1A0337CA74604B74172FE44C03FE1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309DDD8E615B425BB122101EBE3626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7CB52E-8692-4836-AF31-147E78F6380D}"/>
      </w:docPartPr>
      <w:docPartBody>
        <w:p w:rsidR="0073470A" w:rsidRDefault="008A2418" w:rsidP="008A2418">
          <w:pPr>
            <w:pStyle w:val="309DDD8E615B425BB122101EBE362691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2418"/>
    <w:rsid w:val="00270D8B"/>
    <w:rsid w:val="003A242F"/>
    <w:rsid w:val="00451C95"/>
    <w:rsid w:val="005C29B4"/>
    <w:rsid w:val="0073470A"/>
    <w:rsid w:val="008A2418"/>
    <w:rsid w:val="00944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47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C29B4"/>
    <w:rPr>
      <w:color w:val="808080"/>
    </w:rPr>
  </w:style>
  <w:style w:type="paragraph" w:customStyle="1" w:styleId="0398EE6204A34DB1920B40224FF30D5C">
    <w:name w:val="0398EE6204A34DB1920B40224FF30D5C"/>
    <w:rsid w:val="008A2418"/>
  </w:style>
  <w:style w:type="paragraph" w:customStyle="1" w:styleId="DD2A7FC2B7B94A35AE2E16DFCD46C683">
    <w:name w:val="DD2A7FC2B7B94A35AE2E16DFCD46C683"/>
    <w:rsid w:val="008A2418"/>
  </w:style>
  <w:style w:type="paragraph" w:customStyle="1" w:styleId="FC56B551FF8445399EB51B32DC039445">
    <w:name w:val="FC56B551FF8445399EB51B32DC039445"/>
    <w:rsid w:val="008A2418"/>
  </w:style>
  <w:style w:type="paragraph" w:customStyle="1" w:styleId="79826D9F0BA9497696FB5B07EB9279F4">
    <w:name w:val="79826D9F0BA9497696FB5B07EB9279F4"/>
    <w:rsid w:val="008A2418"/>
  </w:style>
  <w:style w:type="paragraph" w:customStyle="1" w:styleId="DB2809BC951A457CA67E0BD35EDC1071">
    <w:name w:val="DB2809BC951A457CA67E0BD35EDC1071"/>
    <w:rsid w:val="008A2418"/>
  </w:style>
  <w:style w:type="paragraph" w:customStyle="1" w:styleId="BE8E3CEA7B23432B8ABEA006DB8C4D44">
    <w:name w:val="BE8E3CEA7B23432B8ABEA006DB8C4D44"/>
    <w:rsid w:val="008A2418"/>
  </w:style>
  <w:style w:type="paragraph" w:customStyle="1" w:styleId="7C3B726C4E5940F6B1FCE75546DF1FD6">
    <w:name w:val="7C3B726C4E5940F6B1FCE75546DF1FD6"/>
    <w:rsid w:val="008A2418"/>
  </w:style>
  <w:style w:type="paragraph" w:customStyle="1" w:styleId="7FB1A0337CA74604B74172FE44C03FE1">
    <w:name w:val="7FB1A0337CA74604B74172FE44C03FE1"/>
    <w:rsid w:val="008A2418"/>
  </w:style>
  <w:style w:type="paragraph" w:customStyle="1" w:styleId="309DDD8E615B425BB122101EBE362691">
    <w:name w:val="309DDD8E615B425BB122101EBE362691"/>
    <w:rsid w:val="008A2418"/>
  </w:style>
  <w:style w:type="paragraph" w:customStyle="1" w:styleId="E48DB3E6512A482380A0DC5862C6779A">
    <w:name w:val="E48DB3E6512A482380A0DC5862C6779A"/>
    <w:rsid w:val="008A2418"/>
  </w:style>
  <w:style w:type="paragraph" w:customStyle="1" w:styleId="4FDA3C7DBCA148969DECF8A7C48A1C9B">
    <w:name w:val="4FDA3C7DBCA148969DECF8A7C48A1C9B"/>
    <w:rsid w:val="008A2418"/>
  </w:style>
  <w:style w:type="paragraph" w:customStyle="1" w:styleId="D4BFD463D9CC494FA86F5D8D47D82F25">
    <w:name w:val="D4BFD463D9CC494FA86F5D8D47D82F25"/>
    <w:rsid w:val="008A241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7436B-35C3-48F1-8F39-F8E994B79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</TotalTime>
  <Pages>6</Pages>
  <Words>838</Words>
  <Characters>478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enkova.2014</dc:creator>
  <cp:lastModifiedBy>kgh kgtu</cp:lastModifiedBy>
  <cp:revision>36</cp:revision>
  <cp:lastPrinted>2023-03-17T09:24:00Z</cp:lastPrinted>
  <dcterms:created xsi:type="dcterms:W3CDTF">2023-04-05T10:29:00Z</dcterms:created>
  <dcterms:modified xsi:type="dcterms:W3CDTF">2023-12-12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